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650E3" w:rsidRDefault="00F90010">
      <w:pPr>
        <w:spacing w:after="0" w:line="240" w:lineRule="auto"/>
        <w:ind w:right="72"/>
        <w:rPr>
          <w:rFonts w:ascii="Times New Roman" w:hAnsi="Times New Roman" w:cs="Times New Roman"/>
          <w:color w:val="1F497D" w:themeColor="text2"/>
          <w:sz w:val="28"/>
          <w:szCs w:val="28"/>
        </w:rPr>
      </w:pPr>
      <w:r>
        <w:rPr>
          <w:rFonts w:ascii="Times New Roman" w:hAnsi="Times New Roman" w:cs="Times New Roman"/>
          <w:color w:val="1F497D" w:themeColor="text2"/>
          <w:sz w:val="28"/>
          <w:szCs w:val="28"/>
        </w:rPr>
        <w:t xml:space="preserve">Phòng Giáo Dục Quận 8       </w:t>
      </w:r>
    </w:p>
    <w:p w:rsidR="004650E3" w:rsidRDefault="00F90010">
      <w:pPr>
        <w:spacing w:after="0" w:line="240" w:lineRule="auto"/>
        <w:ind w:right="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1F497D" w:themeColor="text2"/>
          <w:sz w:val="28"/>
          <w:szCs w:val="28"/>
        </w:rPr>
        <w:t>Trường THCS Khánh Bình</w:t>
      </w:r>
      <w:r>
        <w:rPr>
          <w:rFonts w:ascii="Times New Roman" w:hAnsi="Times New Roman" w:cs="Times New Roman"/>
          <w:sz w:val="28"/>
          <w:szCs w:val="28"/>
        </w:rPr>
        <w:t xml:space="preserve">                </w:t>
      </w:r>
    </w:p>
    <w:p w:rsidR="004650E3" w:rsidRDefault="004650E3">
      <w:pPr>
        <w:spacing w:after="0" w:line="240" w:lineRule="auto"/>
        <w:ind w:left="2160" w:right="72" w:firstLine="720"/>
        <w:rPr>
          <w:rFonts w:ascii="Times New Roman" w:hAnsi="Times New Roman" w:cs="Times New Roman"/>
          <w:sz w:val="28"/>
          <w:szCs w:val="28"/>
        </w:rPr>
      </w:pPr>
    </w:p>
    <w:p w:rsidR="00173935" w:rsidRDefault="00173935" w:rsidP="00173935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color w:val="7030A0"/>
          <w:sz w:val="28"/>
          <w:szCs w:val="28"/>
        </w:rPr>
        <w:t>T</w:t>
      </w:r>
      <w:r>
        <w:rPr>
          <w:rFonts w:ascii="Times New Roman" w:hAnsi="Times New Roman" w:cs="Times New Roman"/>
          <w:b/>
          <w:bCs/>
          <w:i/>
          <w:iCs/>
          <w:color w:val="1F497D" w:themeColor="text2"/>
          <w:sz w:val="28"/>
          <w:szCs w:val="28"/>
        </w:rPr>
        <w:t xml:space="preserve">uần </w:t>
      </w:r>
      <w:r w:rsidR="00B0044D">
        <w:rPr>
          <w:rFonts w:ascii="Times New Roman" w:hAnsi="Times New Roman" w:cs="Times New Roman"/>
          <w:b/>
          <w:bCs/>
          <w:i/>
          <w:iCs/>
          <w:color w:val="1F497D" w:themeColor="text2"/>
          <w:sz w:val="28"/>
          <w:szCs w:val="28"/>
        </w:rPr>
        <w:t>10</w:t>
      </w:r>
      <w:r>
        <w:rPr>
          <w:rFonts w:ascii="Times New Roman" w:hAnsi="Times New Roman" w:cs="Times New Roman"/>
          <w:b/>
          <w:bCs/>
          <w:i/>
          <w:iCs/>
          <w:color w:val="1F497D" w:themeColor="text2"/>
          <w:sz w:val="28"/>
          <w:szCs w:val="28"/>
        </w:rPr>
        <w:t xml:space="preserve"> (từ </w:t>
      </w:r>
      <w:r w:rsidR="00B0044D">
        <w:rPr>
          <w:rFonts w:ascii="Times New Roman" w:hAnsi="Times New Roman" w:cs="Times New Roman"/>
          <w:b/>
          <w:bCs/>
          <w:i/>
          <w:iCs/>
          <w:color w:val="1F497D" w:themeColor="text2"/>
          <w:sz w:val="28"/>
          <w:szCs w:val="28"/>
        </w:rPr>
        <w:t>06</w:t>
      </w:r>
      <w:r>
        <w:rPr>
          <w:rFonts w:ascii="Times New Roman" w:hAnsi="Times New Roman" w:cs="Times New Roman"/>
          <w:b/>
          <w:bCs/>
          <w:i/>
          <w:iCs/>
          <w:color w:val="1F497D" w:themeColor="text2"/>
          <w:sz w:val="28"/>
          <w:szCs w:val="28"/>
        </w:rPr>
        <w:t>/0</w:t>
      </w:r>
      <w:r w:rsidR="00B0044D">
        <w:rPr>
          <w:rFonts w:ascii="Times New Roman" w:hAnsi="Times New Roman" w:cs="Times New Roman"/>
          <w:b/>
          <w:bCs/>
          <w:i/>
          <w:iCs/>
          <w:color w:val="1F497D" w:themeColor="text2"/>
          <w:sz w:val="28"/>
          <w:szCs w:val="28"/>
        </w:rPr>
        <w:t>4</w:t>
      </w:r>
      <w:r>
        <w:rPr>
          <w:rFonts w:ascii="Times New Roman" w:hAnsi="Times New Roman" w:cs="Times New Roman"/>
          <w:b/>
          <w:bCs/>
          <w:i/>
          <w:iCs/>
          <w:color w:val="1F497D" w:themeColor="text2"/>
          <w:sz w:val="28"/>
          <w:szCs w:val="28"/>
        </w:rPr>
        <w:t xml:space="preserve"> đến </w:t>
      </w:r>
      <w:r w:rsidR="00B0044D">
        <w:rPr>
          <w:rFonts w:ascii="Times New Roman" w:hAnsi="Times New Roman" w:cs="Times New Roman"/>
          <w:b/>
          <w:bCs/>
          <w:i/>
          <w:iCs/>
          <w:color w:val="1F497D" w:themeColor="text2"/>
          <w:sz w:val="28"/>
          <w:szCs w:val="28"/>
        </w:rPr>
        <w:t>11</w:t>
      </w:r>
      <w:r>
        <w:rPr>
          <w:rFonts w:ascii="Times New Roman" w:hAnsi="Times New Roman" w:cs="Times New Roman"/>
          <w:b/>
          <w:bCs/>
          <w:i/>
          <w:iCs/>
          <w:color w:val="1F497D" w:themeColor="text2"/>
          <w:sz w:val="28"/>
          <w:szCs w:val="28"/>
        </w:rPr>
        <w:t>/0</w:t>
      </w:r>
      <w:r w:rsidR="00E22D4E">
        <w:rPr>
          <w:rFonts w:ascii="Times New Roman" w:hAnsi="Times New Roman" w:cs="Times New Roman"/>
          <w:b/>
          <w:bCs/>
          <w:i/>
          <w:iCs/>
          <w:color w:val="1F497D" w:themeColor="text2"/>
          <w:sz w:val="28"/>
          <w:szCs w:val="28"/>
        </w:rPr>
        <w:t>4</w:t>
      </w:r>
      <w:r>
        <w:rPr>
          <w:rFonts w:ascii="Times New Roman" w:hAnsi="Times New Roman" w:cs="Times New Roman"/>
          <w:b/>
          <w:bCs/>
          <w:i/>
          <w:iCs/>
          <w:color w:val="1F497D" w:themeColor="text2"/>
          <w:sz w:val="28"/>
          <w:szCs w:val="28"/>
        </w:rPr>
        <w:t>) – HKII - Năm học 2019 - 2020</w:t>
      </w:r>
      <w:r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</w:p>
    <w:p w:rsidR="00173935" w:rsidRDefault="00173935" w:rsidP="00173935">
      <w:pPr>
        <w:spacing w:after="0" w:line="240" w:lineRule="auto"/>
        <w:ind w:right="72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8014B">
        <w:rPr>
          <w:rFonts w:ascii="Times New Roman" w:hAnsi="Times New Roman" w:cs="Times New Roman"/>
          <w:b/>
          <w:bCs/>
          <w:color w:val="FF0000"/>
          <w:sz w:val="36"/>
          <w:szCs w:val="36"/>
        </w:rPr>
        <w:t xml:space="preserve">CHỦ ĐỀ: </w:t>
      </w:r>
      <w:r w:rsidR="00FF0BF4">
        <w:rPr>
          <w:rFonts w:ascii="Times New Roman" w:hAnsi="Times New Roman" w:cs="Times New Roman"/>
          <w:b/>
          <w:bCs/>
          <w:color w:val="FF0000"/>
          <w:sz w:val="36"/>
          <w:szCs w:val="36"/>
        </w:rPr>
        <w:t>ĐỒ THỊ HÀM SỐ y = ax</w:t>
      </w:r>
      <w:r w:rsidR="00FF0BF4" w:rsidRPr="00502584">
        <w:rPr>
          <w:rFonts w:ascii="Times New Roman" w:hAnsi="Times New Roman" w:cs="Times New Roman"/>
          <w:b/>
          <w:bCs/>
          <w:color w:val="FF0000"/>
          <w:sz w:val="36"/>
          <w:szCs w:val="36"/>
          <w:vertAlign w:val="superscript"/>
        </w:rPr>
        <w:t>2</w:t>
      </w:r>
      <w:r w:rsidR="00FF0BF4">
        <w:rPr>
          <w:rFonts w:ascii="Times New Roman" w:hAnsi="Times New Roman" w:cs="Times New Roman"/>
          <w:b/>
          <w:bCs/>
          <w:color w:val="FF0000"/>
          <w:sz w:val="36"/>
          <w:szCs w:val="36"/>
        </w:rPr>
        <w:t xml:space="preserve"> (a ≠ 0)</w:t>
      </w:r>
      <w:r w:rsidR="00B0044D">
        <w:rPr>
          <w:rFonts w:ascii="Times New Roman" w:hAnsi="Times New Roman" w:cs="Times New Roman"/>
          <w:b/>
          <w:bCs/>
          <w:color w:val="FF0000"/>
          <w:sz w:val="36"/>
          <w:szCs w:val="36"/>
        </w:rPr>
        <w:t xml:space="preserve"> (tt)</w:t>
      </w:r>
    </w:p>
    <w:p w:rsidR="004D5D3B" w:rsidRPr="0030396C" w:rsidRDefault="004D5D3B" w:rsidP="004D5D3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>1</w:t>
      </w:r>
      <w:r w:rsidRPr="0030396C">
        <w:rPr>
          <w:rFonts w:ascii="Times New Roman" w:hAnsi="Times New Roman" w:cs="Times New Roman"/>
          <w:position w:val="-4"/>
          <w:sz w:val="28"/>
          <w:szCs w:val="28"/>
        </w:rPr>
        <w:t xml:space="preserve">/ </w:t>
      </w:r>
      <w:r w:rsidRPr="0030396C">
        <w:rPr>
          <w:rFonts w:ascii="Times New Roman" w:hAnsi="Times New Roman" w:cs="Times New Roman"/>
          <w:sz w:val="28"/>
          <w:szCs w:val="28"/>
          <w:lang w:val="vi-VN"/>
        </w:rPr>
        <w:t>Cho</w:t>
      </w:r>
      <w:r w:rsidRPr="0030396C">
        <w:rPr>
          <w:rFonts w:ascii="Times New Roman" w:hAnsi="Times New Roman" w:cs="Times New Roman"/>
          <w:sz w:val="28"/>
          <w:szCs w:val="28"/>
        </w:rPr>
        <w:t xml:space="preserve"> (P):</w:t>
      </w:r>
      <w:r w:rsidRPr="00202380">
        <w:rPr>
          <w:rFonts w:ascii="Times New Roman" w:hAnsi="Times New Roman" w:cs="Times New Roman"/>
          <w:sz w:val="28"/>
          <w:szCs w:val="28"/>
        </w:rPr>
        <w:t xml:space="preserve"> </w:t>
      </w:r>
      <w:r w:rsidRPr="0030396C">
        <w:rPr>
          <w:rFonts w:ascii="Times New Roman" w:hAnsi="Times New Roman" w:cs="Times New Roman"/>
          <w:position w:val="-24"/>
          <w:sz w:val="28"/>
          <w:szCs w:val="28"/>
        </w:rPr>
        <w:object w:dxaOrig="1200" w:dyaOrig="660">
          <v:shape id="_x0000_i1047" type="#_x0000_t75" style="width:67pt;height:33.3pt" o:ole="">
            <v:fill o:detectmouseclick="t"/>
            <v:imagedata r:id="rId9" o:title=""/>
          </v:shape>
          <o:OLEObject Type="Embed" ProgID="Equation.DSMT4" ShapeID="_x0000_i1047" DrawAspect="Content" ObjectID="_1647689574" r:id="rId10">
            <o:FieldCodes>\* MERGEFORMAT</o:FieldCodes>
          </o:OLEObject>
        </w:object>
      </w:r>
      <w:r w:rsidRPr="0030396C">
        <w:rPr>
          <w:rFonts w:ascii="Times New Roman" w:hAnsi="Times New Roman" w:cs="Times New Roman"/>
          <w:sz w:val="28"/>
          <w:szCs w:val="28"/>
        </w:rPr>
        <w:t xml:space="preserve"> và hàm số (D):</w:t>
      </w:r>
      <w:r w:rsidRPr="00202380">
        <w:rPr>
          <w:rFonts w:ascii="Times New Roman" w:hAnsi="Times New Roman" w:cs="Times New Roman"/>
          <w:position w:val="-12"/>
          <w:sz w:val="28"/>
          <w:szCs w:val="28"/>
        </w:rPr>
        <w:object w:dxaOrig="800" w:dyaOrig="360">
          <v:shape id="_x0000_i1048" type="#_x0000_t75" style="width:39.95pt;height:17.9pt" o:ole="">
            <v:imagedata r:id="rId11" o:title=""/>
          </v:shape>
          <o:OLEObject Type="Embed" ProgID="Equation.DSMT4" ShapeID="_x0000_i1048" DrawAspect="Content" ObjectID="_1647689575" r:id="rId12"/>
        </w:object>
      </w:r>
    </w:p>
    <w:p w:rsidR="004D5D3B" w:rsidRPr="0030396C" w:rsidRDefault="004D5D3B" w:rsidP="004D5D3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30396C">
        <w:rPr>
          <w:rFonts w:ascii="Times New Roman" w:hAnsi="Times New Roman" w:cs="Times New Roman"/>
          <w:sz w:val="28"/>
          <w:szCs w:val="28"/>
          <w:lang w:val="vi-VN"/>
        </w:rPr>
        <w:t xml:space="preserve">a/ Vẽ đồ thị </w:t>
      </w:r>
      <w:r w:rsidRPr="0030396C">
        <w:rPr>
          <w:rFonts w:ascii="Times New Roman" w:hAnsi="Times New Roman" w:cs="Times New Roman"/>
          <w:position w:val="-14"/>
          <w:sz w:val="28"/>
          <w:szCs w:val="28"/>
        </w:rPr>
        <w:object w:dxaOrig="403" w:dyaOrig="403">
          <v:shape id="_x0000_i1043" type="#_x0000_t75" style="width:20.4pt;height:20.4pt" o:ole="">
            <v:imagedata r:id="rId13" o:title=""/>
          </v:shape>
          <o:OLEObject Type="Embed" ProgID="Equation.DSMT4" ShapeID="_x0000_i1043" DrawAspect="Content" ObjectID="_1647689576" r:id="rId14"/>
        </w:object>
      </w:r>
      <w:r w:rsidRPr="0030396C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3039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426" w:dyaOrig="403">
          <v:shape id="_x0000_i1044" type="#_x0000_t75" style="width:20.8pt;height:20.4pt" o:ole="">
            <v:imagedata r:id="rId15" o:title=""/>
          </v:shape>
          <o:OLEObject Type="Embed" ProgID="Equation.DSMT4" ShapeID="_x0000_i1044" DrawAspect="Content" ObjectID="_1647689577" r:id="rId16"/>
        </w:object>
      </w:r>
      <w:r w:rsidRPr="0030396C">
        <w:rPr>
          <w:rFonts w:ascii="Times New Roman" w:hAnsi="Times New Roman" w:cs="Times New Roman"/>
          <w:sz w:val="28"/>
          <w:szCs w:val="28"/>
          <w:lang w:val="vi-VN"/>
        </w:rPr>
        <w:t xml:space="preserve"> trên cùng một mặt phẳng tọa độ </w:t>
      </w:r>
    </w:p>
    <w:p w:rsidR="00591003" w:rsidRDefault="004D5D3B" w:rsidP="004D5D3B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 w:color="C00000"/>
        </w:rPr>
      </w:pPr>
      <w:r w:rsidRPr="0030396C">
        <w:rPr>
          <w:rFonts w:ascii="Times New Roman" w:hAnsi="Times New Roman" w:cs="Times New Roman"/>
          <w:sz w:val="28"/>
          <w:szCs w:val="28"/>
          <w:lang w:val="vi-VN"/>
        </w:rPr>
        <w:t>b/ Tìm tọa độ giao  điểm của</w:t>
      </w:r>
      <w:r w:rsidRPr="0030396C">
        <w:rPr>
          <w:rFonts w:ascii="Times New Roman" w:hAnsi="Times New Roman" w:cs="Times New Roman"/>
          <w:position w:val="-14"/>
          <w:sz w:val="28"/>
          <w:szCs w:val="28"/>
        </w:rPr>
        <w:object w:dxaOrig="403" w:dyaOrig="403">
          <v:shape id="_x0000_i1045" type="#_x0000_t75" style="width:20.4pt;height:20.4pt" o:ole="">
            <v:imagedata r:id="rId13" o:title=""/>
          </v:shape>
          <o:OLEObject Type="Embed" ProgID="Equation.DSMT4" ShapeID="_x0000_i1045" DrawAspect="Content" ObjectID="_1647689578" r:id="rId17"/>
        </w:object>
      </w:r>
      <w:r w:rsidRPr="0030396C">
        <w:rPr>
          <w:rFonts w:ascii="Times New Roman" w:hAnsi="Times New Roman" w:cs="Times New Roman"/>
          <w:sz w:val="28"/>
          <w:szCs w:val="28"/>
          <w:lang w:val="vi-VN"/>
        </w:rPr>
        <w:t xml:space="preserve"> và</w:t>
      </w:r>
      <w:r w:rsidRPr="003039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426" w:dyaOrig="403">
          <v:shape id="_x0000_i1046" type="#_x0000_t75" style="width:20.8pt;height:20.4pt" o:ole="">
            <v:imagedata r:id="rId15" o:title=""/>
          </v:shape>
          <o:OLEObject Type="Embed" ProgID="Equation.DSMT4" ShapeID="_x0000_i1046" DrawAspect="Content" ObjectID="_1647689579" r:id="rId18"/>
        </w:object>
      </w:r>
      <w:r w:rsidRPr="0030396C">
        <w:rPr>
          <w:rFonts w:ascii="Times New Roman" w:hAnsi="Times New Roman" w:cs="Times New Roman"/>
          <w:position w:val="-14"/>
          <w:sz w:val="28"/>
          <w:szCs w:val="28"/>
          <w:lang w:val="vi-VN"/>
        </w:rPr>
        <w:t xml:space="preserve"> </w:t>
      </w:r>
      <w:r w:rsidRPr="0030396C">
        <w:rPr>
          <w:rFonts w:ascii="Times New Roman" w:hAnsi="Times New Roman" w:cs="Times New Roman"/>
          <w:sz w:val="28"/>
          <w:szCs w:val="28"/>
          <w:lang w:val="vi-VN"/>
        </w:rPr>
        <w:t>bằng phép tính</w:t>
      </w:r>
      <w:r w:rsidRPr="0030396C">
        <w:rPr>
          <w:rFonts w:ascii="Times New Roman" w:hAnsi="Times New Roman" w:cs="Times New Roman"/>
          <w:sz w:val="28"/>
          <w:szCs w:val="28"/>
          <w:u w:val="single" w:color="C00000"/>
        </w:rPr>
        <w:t xml:space="preserve"> </w:t>
      </w:r>
    </w:p>
    <w:p w:rsidR="00A8402A" w:rsidRPr="0030396C" w:rsidRDefault="00A8402A" w:rsidP="004D5D3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0396C">
        <w:rPr>
          <w:rFonts w:ascii="Times New Roman" w:hAnsi="Times New Roman" w:cs="Times New Roman"/>
          <w:sz w:val="28"/>
          <w:szCs w:val="28"/>
          <w:u w:val="single" w:color="C00000"/>
        </w:rPr>
        <w:t>Hướng dẫn</w:t>
      </w:r>
      <w:r w:rsidRPr="0030396C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A8402A" w:rsidRPr="0030396C" w:rsidRDefault="00A8402A" w:rsidP="0030396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0396C">
        <w:rPr>
          <w:rFonts w:ascii="Times New Roman" w:hAnsi="Times New Roman" w:cs="Times New Roman"/>
          <w:sz w:val="28"/>
          <w:szCs w:val="28"/>
        </w:rPr>
        <w:t xml:space="preserve">1a) </w:t>
      </w:r>
      <w:r w:rsidRPr="0030396C">
        <w:rPr>
          <w:rFonts w:ascii="Times New Roman" w:hAnsi="Times New Roman" w:cs="Times New Roman"/>
          <w:color w:val="FF0000"/>
          <w:sz w:val="28"/>
          <w:szCs w:val="28"/>
          <w:u w:val="single" w:color="1F497D" w:themeColor="text2"/>
        </w:rPr>
        <w:t>BG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720"/>
        <w:gridCol w:w="720"/>
        <w:gridCol w:w="720"/>
        <w:gridCol w:w="720"/>
        <w:gridCol w:w="720"/>
        <w:gridCol w:w="720"/>
        <w:gridCol w:w="720"/>
      </w:tblGrid>
      <w:tr w:rsidR="00A8402A" w:rsidRPr="0030396C" w:rsidTr="00A8402A">
        <w:tc>
          <w:tcPr>
            <w:tcW w:w="1705" w:type="dxa"/>
          </w:tcPr>
          <w:p w:rsidR="00A8402A" w:rsidRPr="0030396C" w:rsidRDefault="00A8402A" w:rsidP="003039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720" w:type="dxa"/>
          </w:tcPr>
          <w:p w:rsidR="00A8402A" w:rsidRPr="0030396C" w:rsidRDefault="00A8402A" w:rsidP="003039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8F47A5" w:rsidRPr="0030396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A8402A" w:rsidRPr="0030396C" w:rsidRDefault="00A8402A" w:rsidP="003039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720" w:type="dxa"/>
          </w:tcPr>
          <w:p w:rsidR="00A8402A" w:rsidRPr="0030396C" w:rsidRDefault="00A8402A" w:rsidP="003039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720" w:type="dxa"/>
          </w:tcPr>
          <w:p w:rsidR="00A8402A" w:rsidRPr="0030396C" w:rsidRDefault="00A8402A" w:rsidP="003039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20" w:type="dxa"/>
          </w:tcPr>
          <w:p w:rsidR="00A8402A" w:rsidRPr="0030396C" w:rsidRDefault="00A8402A" w:rsidP="003039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0" w:type="dxa"/>
          </w:tcPr>
          <w:p w:rsidR="00A8402A" w:rsidRPr="0030396C" w:rsidRDefault="00A8402A" w:rsidP="003039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:rsidR="00A8402A" w:rsidRPr="0030396C" w:rsidRDefault="00A8402A" w:rsidP="003039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A8402A" w:rsidRPr="0030396C" w:rsidTr="00A8402A">
        <w:tc>
          <w:tcPr>
            <w:tcW w:w="1705" w:type="dxa"/>
          </w:tcPr>
          <w:p w:rsidR="00A8402A" w:rsidRPr="0030396C" w:rsidRDefault="00A8402A" w:rsidP="003039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 xml:space="preserve">(P): </w:t>
            </w:r>
            <w:r w:rsidR="00573C3B" w:rsidRPr="00573C3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60" w:dyaOrig="660">
                <v:shape id="_x0000_i1052" type="#_x0000_t75" style="width:38.3pt;height:32.9pt" o:ole="">
                  <v:imagedata r:id="rId19" o:title=""/>
                </v:shape>
                <o:OLEObject Type="Embed" ProgID="Equation.DSMT4" ShapeID="_x0000_i1052" DrawAspect="Content" ObjectID="_1647689580" r:id="rId20"/>
              </w:object>
            </w:r>
          </w:p>
        </w:tc>
        <w:tc>
          <w:tcPr>
            <w:tcW w:w="720" w:type="dxa"/>
          </w:tcPr>
          <w:p w:rsidR="00A8402A" w:rsidRPr="0030396C" w:rsidRDefault="0044119C" w:rsidP="0030396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b/>
                <w:color w:val="7030A0"/>
                <w:sz w:val="28"/>
                <w:szCs w:val="28"/>
              </w:rPr>
              <w:t>8</w:t>
            </w:r>
          </w:p>
        </w:tc>
        <w:tc>
          <w:tcPr>
            <w:tcW w:w="720" w:type="dxa"/>
          </w:tcPr>
          <w:p w:rsidR="00A8402A" w:rsidRPr="0030396C" w:rsidRDefault="0044119C" w:rsidP="0030396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b/>
                <w:color w:val="E36C0A" w:themeColor="accent6" w:themeShade="BF"/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:rsidR="00A8402A" w:rsidRPr="0030396C" w:rsidRDefault="00903A2A" w:rsidP="003039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00" w:dyaOrig="620">
                <v:shape id="_x0000_i1049" type="#_x0000_t75" style="width:15pt;height:30.8pt" o:ole="">
                  <v:imagedata r:id="rId21" o:title=""/>
                </v:shape>
                <o:OLEObject Type="Embed" ProgID="Equation.DSMT4" ShapeID="_x0000_i1049" DrawAspect="Content" ObjectID="_1647689581" r:id="rId22"/>
              </w:object>
            </w:r>
          </w:p>
        </w:tc>
        <w:tc>
          <w:tcPr>
            <w:tcW w:w="720" w:type="dxa"/>
          </w:tcPr>
          <w:p w:rsidR="00A8402A" w:rsidRPr="0030396C" w:rsidRDefault="00A8402A" w:rsidP="003039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20" w:type="dxa"/>
          </w:tcPr>
          <w:p w:rsidR="00A8402A" w:rsidRPr="0030396C" w:rsidRDefault="00903A2A" w:rsidP="003039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00" w:dyaOrig="620">
                <v:shape id="_x0000_i1050" type="#_x0000_t75" style="width:15pt;height:30.8pt" o:ole="">
                  <v:imagedata r:id="rId23" o:title=""/>
                </v:shape>
                <o:OLEObject Type="Embed" ProgID="Equation.DSMT4" ShapeID="_x0000_i1050" DrawAspect="Content" ObjectID="_1647689582" r:id="rId24"/>
              </w:object>
            </w:r>
          </w:p>
        </w:tc>
        <w:tc>
          <w:tcPr>
            <w:tcW w:w="720" w:type="dxa"/>
          </w:tcPr>
          <w:p w:rsidR="00A8402A" w:rsidRPr="0030396C" w:rsidRDefault="0044119C" w:rsidP="0030396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b/>
                <w:color w:val="E36C0A" w:themeColor="accent6" w:themeShade="BF"/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:rsidR="00A8402A" w:rsidRPr="0030396C" w:rsidRDefault="0044119C" w:rsidP="0030396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b/>
                <w:color w:val="7030A0"/>
                <w:sz w:val="28"/>
                <w:szCs w:val="28"/>
              </w:rPr>
              <w:t>8</w:t>
            </w:r>
          </w:p>
        </w:tc>
      </w:tr>
    </w:tbl>
    <w:p w:rsidR="00FE14FA" w:rsidRPr="00AF2649" w:rsidRDefault="00FE14FA" w:rsidP="0030396C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2335"/>
        <w:gridCol w:w="1260"/>
        <w:gridCol w:w="1440"/>
      </w:tblGrid>
      <w:tr w:rsidR="00AF2649" w:rsidRPr="0030396C" w:rsidTr="00CE7FD1">
        <w:tc>
          <w:tcPr>
            <w:tcW w:w="2335" w:type="dxa"/>
          </w:tcPr>
          <w:p w:rsidR="00AF2649" w:rsidRPr="0030396C" w:rsidRDefault="00AF2649" w:rsidP="00CE7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1260" w:type="dxa"/>
          </w:tcPr>
          <w:p w:rsidR="00AF2649" w:rsidRPr="0030396C" w:rsidRDefault="00AF2649" w:rsidP="00CE7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40" w:type="dxa"/>
          </w:tcPr>
          <w:p w:rsidR="00AF2649" w:rsidRPr="0030396C" w:rsidRDefault="00672498" w:rsidP="00CE7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7249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AF2649" w:rsidRPr="0030396C" w:rsidTr="00CE7FD1">
        <w:tc>
          <w:tcPr>
            <w:tcW w:w="2335" w:type="dxa"/>
          </w:tcPr>
          <w:p w:rsidR="00AF2649" w:rsidRPr="0030396C" w:rsidRDefault="00AF2649" w:rsidP="00CE7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 xml:space="preserve">(D): </w:t>
            </w:r>
            <w:r w:rsidRPr="00AF264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20">
                <v:shape id="_x0000_i1051" type="#_x0000_t75" style="width:34.95pt;height:15.8pt" o:ole="">
                  <v:imagedata r:id="rId25" o:title=""/>
                </v:shape>
                <o:OLEObject Type="Embed" ProgID="Equation.DSMT4" ShapeID="_x0000_i1051" DrawAspect="Content" ObjectID="_1647689583" r:id="rId26"/>
              </w:object>
            </w:r>
          </w:p>
        </w:tc>
        <w:tc>
          <w:tcPr>
            <w:tcW w:w="1260" w:type="dxa"/>
          </w:tcPr>
          <w:p w:rsidR="00AF2649" w:rsidRPr="0030396C" w:rsidRDefault="00672498" w:rsidP="00CE7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440" w:type="dxa"/>
          </w:tcPr>
          <w:p w:rsidR="00AF2649" w:rsidRPr="0030396C" w:rsidRDefault="00573C3B" w:rsidP="00CE7FD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:rsidR="00AF2649" w:rsidRDefault="00AF2649" w:rsidP="0030396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D3231" w:rsidRPr="0030396C" w:rsidRDefault="00BE0249" w:rsidP="0030396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990975" cy="4177034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5500" cy="418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7F81" w:rsidRDefault="00F37F81" w:rsidP="006307A1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F37F81" w:rsidRDefault="00F37F81" w:rsidP="006307A1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F37F81" w:rsidRDefault="00F37F81" w:rsidP="00F37F8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37F81" w:rsidRDefault="00F37F81" w:rsidP="00F37F8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37F81" w:rsidRDefault="00F37F81" w:rsidP="00F37F8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37F81" w:rsidRDefault="00F37F81" w:rsidP="00F37F8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307A1" w:rsidRPr="0030396C" w:rsidRDefault="004F30E1" w:rsidP="00F37F81">
      <w:pPr>
        <w:spacing w:after="0"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</w:t>
      </w:r>
      <w:bookmarkStart w:id="0" w:name="_GoBack"/>
      <w:bookmarkEnd w:id="0"/>
      <w:r w:rsidR="006307A1" w:rsidRPr="0030396C">
        <w:rPr>
          <w:rFonts w:ascii="Times New Roman" w:hAnsi="Times New Roman" w:cs="Times New Roman"/>
          <w:sz w:val="28"/>
          <w:szCs w:val="28"/>
        </w:rPr>
        <w:t xml:space="preserve">b) </w:t>
      </w:r>
      <w:r w:rsidR="006307A1" w:rsidRPr="0030396C">
        <w:rPr>
          <w:rFonts w:ascii="Times New Roman" w:hAnsi="Times New Roman" w:cs="Times New Roman"/>
          <w:color w:val="FF0000"/>
          <w:sz w:val="28"/>
          <w:szCs w:val="28"/>
        </w:rPr>
        <w:t>Tìm</w:t>
      </w:r>
      <w:r w:rsidR="006307A1" w:rsidRPr="0030396C">
        <w:rPr>
          <w:rFonts w:ascii="Times New Roman" w:hAnsi="Times New Roman" w:cs="Times New Roman"/>
          <w:sz w:val="28"/>
          <w:szCs w:val="28"/>
        </w:rPr>
        <w:t xml:space="preserve"> </w:t>
      </w:r>
      <w:r w:rsidR="006307A1" w:rsidRPr="0030396C">
        <w:rPr>
          <w:rFonts w:ascii="Times New Roman" w:hAnsi="Times New Roman" w:cs="Times New Roman"/>
          <w:b/>
          <w:color w:val="990099"/>
          <w:sz w:val="28"/>
          <w:szCs w:val="28"/>
        </w:rPr>
        <w:t>tọa độ giao điểm của (P) và (D)</w:t>
      </w:r>
      <w:r w:rsidR="006307A1" w:rsidRPr="0030396C">
        <w:rPr>
          <w:rFonts w:ascii="Times New Roman" w:hAnsi="Times New Roman" w:cs="Times New Roman"/>
          <w:sz w:val="28"/>
          <w:szCs w:val="28"/>
        </w:rPr>
        <w:t xml:space="preserve"> </w:t>
      </w:r>
      <w:r w:rsidR="006307A1" w:rsidRPr="0030396C">
        <w:rPr>
          <w:rFonts w:ascii="Times New Roman" w:hAnsi="Times New Roman" w:cs="Times New Roman"/>
          <w:color w:val="FF0000"/>
          <w:sz w:val="28"/>
          <w:szCs w:val="28"/>
        </w:rPr>
        <w:t xml:space="preserve">bằng phép tính. </w:t>
      </w:r>
    </w:p>
    <w:p w:rsidR="006307A1" w:rsidRPr="0030396C" w:rsidRDefault="006307A1" w:rsidP="006307A1">
      <w:pPr>
        <w:spacing w:after="0" w:line="240" w:lineRule="auto"/>
        <w:ind w:left="360"/>
        <w:rPr>
          <w:rFonts w:ascii="Times New Roman" w:hAnsi="Times New Roman" w:cs="Times New Roman"/>
          <w:position w:val="-4"/>
          <w:sz w:val="28"/>
          <w:szCs w:val="28"/>
        </w:rPr>
      </w:pPr>
      <w:r w:rsidRPr="0030396C">
        <w:rPr>
          <w:rFonts w:ascii="Times New Roman" w:hAnsi="Times New Roman" w:cs="Times New Roman"/>
          <w:sz w:val="28"/>
          <w:szCs w:val="28"/>
        </w:rPr>
        <w:t xml:space="preserve">(P): </w:t>
      </w:r>
      <w:r w:rsidRPr="0030396C">
        <w:rPr>
          <w:rFonts w:ascii="Times New Roman" w:hAnsi="Times New Roman" w:cs="Times New Roman"/>
          <w:position w:val="-24"/>
          <w:sz w:val="28"/>
          <w:szCs w:val="28"/>
        </w:rPr>
        <w:object w:dxaOrig="760" w:dyaOrig="660">
          <v:shape id="_x0000_i1053" type="#_x0000_t75" style="width:37.85pt;height:32.9pt" o:ole="">
            <v:imagedata r:id="rId28" o:title=""/>
          </v:shape>
          <o:OLEObject Type="Embed" ProgID="Equation.DSMT4" ShapeID="_x0000_i1053" DrawAspect="Content" ObjectID="_1647689584" r:id="rId29"/>
        </w:object>
      </w:r>
      <w:r w:rsidRPr="0030396C">
        <w:rPr>
          <w:rFonts w:ascii="Times New Roman" w:hAnsi="Times New Roman" w:cs="Times New Roman"/>
          <w:sz w:val="28"/>
          <w:szCs w:val="28"/>
        </w:rPr>
        <w:t xml:space="preserve"> và (D): </w:t>
      </w:r>
      <w:r w:rsidRPr="006307A1">
        <w:rPr>
          <w:rFonts w:ascii="Times New Roman" w:hAnsi="Times New Roman" w:cs="Times New Roman"/>
          <w:position w:val="-10"/>
          <w:sz w:val="28"/>
          <w:szCs w:val="28"/>
        </w:rPr>
        <w:object w:dxaOrig="740" w:dyaOrig="320">
          <v:shape id="_x0000_i1054" type="#_x0000_t75" style="width:37.05pt;height:15.8pt" o:ole="">
            <v:imagedata r:id="rId30" o:title=""/>
          </v:shape>
          <o:OLEObject Type="Embed" ProgID="Equation.DSMT4" ShapeID="_x0000_i1054" DrawAspect="Content" ObjectID="_1647689585" r:id="rId31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9"/>
      </w:tblGrid>
      <w:tr w:rsidR="00BE0249" w:rsidRPr="0030396C" w:rsidTr="00CE7FD1">
        <w:tc>
          <w:tcPr>
            <w:tcW w:w="4508" w:type="dxa"/>
          </w:tcPr>
          <w:p w:rsidR="00BE0249" w:rsidRPr="0030396C" w:rsidRDefault="007D13DB" w:rsidP="00CE7FD1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 w:rsidR="00BE0249" w:rsidRPr="0030396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Phương trình hoành độ giao điểm của (P) và (D) là:</w:t>
            </w:r>
          </w:p>
          <w:p w:rsidR="00BE0249" w:rsidRPr="0030396C" w:rsidRDefault="001B50E4" w:rsidP="00CE7FD1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40" w:dyaOrig="660">
                <v:shape id="_x0000_i1056" type="#_x0000_t75" style="width:41.6pt;height:32.9pt" o:ole="">
                  <v:imagedata r:id="rId32" o:title=""/>
                </v:shape>
                <o:OLEObject Type="Embed" ProgID="Equation.DSMT4" ShapeID="_x0000_i1056" DrawAspect="Content" ObjectID="_1647689586" r:id="rId33"/>
              </w:object>
            </w:r>
          </w:p>
          <w:p w:rsidR="00BE0249" w:rsidRPr="0030396C" w:rsidRDefault="001B50E4" w:rsidP="00CE7FD1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50E4">
              <w:rPr>
                <w:rFonts w:ascii="Times New Roman" w:hAnsi="Times New Roman" w:cs="Times New Roman"/>
                <w:position w:val="-128"/>
                <w:sz w:val="28"/>
                <w:szCs w:val="28"/>
              </w:rPr>
              <w:object w:dxaOrig="2560" w:dyaOrig="2680">
                <v:shape id="_x0000_i1055" type="#_x0000_t75" style="width:127.75pt;height:134pt" o:ole="">
                  <v:imagedata r:id="rId34" o:title=""/>
                </v:shape>
                <o:OLEObject Type="Embed" ProgID="Equation.DSMT4" ShapeID="_x0000_i1055" DrawAspect="Content" ObjectID="_1647689587" r:id="rId35"/>
              </w:object>
            </w:r>
          </w:p>
          <w:p w:rsidR="00BE0249" w:rsidRPr="0030396C" w:rsidRDefault="00BE0249" w:rsidP="00CE7FD1">
            <w:pPr>
              <w:pStyle w:val="Default"/>
              <w:rPr>
                <w:sz w:val="28"/>
                <w:szCs w:val="28"/>
              </w:rPr>
            </w:pPr>
            <w:r w:rsidRPr="0030396C">
              <w:rPr>
                <w:sz w:val="28"/>
                <w:szCs w:val="28"/>
              </w:rPr>
              <w:sym w:font="Symbol" w:char="F0DE"/>
            </w:r>
            <w:r w:rsidRPr="0030396C">
              <w:rPr>
                <w:sz w:val="28"/>
                <w:szCs w:val="28"/>
              </w:rPr>
              <w:t xml:space="preserve"> Pt có 2 nghiệm phân biệt</w:t>
            </w:r>
          </w:p>
          <w:p w:rsidR="00BE0249" w:rsidRPr="0030396C" w:rsidRDefault="00F37F81" w:rsidP="00CE7FD1">
            <w:pPr>
              <w:pStyle w:val="Default"/>
              <w:rPr>
                <w:sz w:val="28"/>
                <w:szCs w:val="28"/>
              </w:rPr>
            </w:pPr>
            <w:r w:rsidRPr="00F37F81">
              <w:rPr>
                <w:position w:val="-8"/>
                <w:sz w:val="28"/>
                <w:szCs w:val="28"/>
              </w:rPr>
              <w:object w:dxaOrig="1400" w:dyaOrig="360">
                <v:shape id="_x0000_i1064" type="#_x0000_t75" style="width:69.5pt;height:17.9pt" o:ole="">
                  <v:imagedata r:id="rId36" o:title=""/>
                </v:shape>
                <o:OLEObject Type="Embed" ProgID="Equation.DSMT4" ShapeID="_x0000_i1064" DrawAspect="Content" ObjectID="_1647689588" r:id="rId37"/>
              </w:object>
            </w:r>
          </w:p>
        </w:tc>
        <w:tc>
          <w:tcPr>
            <w:tcW w:w="4509" w:type="dxa"/>
          </w:tcPr>
          <w:p w:rsidR="00BE0249" w:rsidRPr="0030396C" w:rsidRDefault="00F37F81" w:rsidP="00CE7FD1">
            <w:pPr>
              <w:pStyle w:val="Default"/>
              <w:jc w:val="both"/>
              <w:rPr>
                <w:color w:val="auto"/>
                <w:sz w:val="28"/>
                <w:szCs w:val="28"/>
              </w:rPr>
            </w:pPr>
            <w:r w:rsidRPr="00F37F81">
              <w:rPr>
                <w:position w:val="-62"/>
                <w:sz w:val="28"/>
                <w:szCs w:val="28"/>
              </w:rPr>
              <w:object w:dxaOrig="2480" w:dyaOrig="1359">
                <v:shape id="_x0000_i1063" type="#_x0000_t75" style="width:124pt;height:67.85pt" o:ole="">
                  <v:imagedata r:id="rId38" o:title=""/>
                </v:shape>
                <o:OLEObject Type="Embed" ProgID="Equation.DSMT4" ShapeID="_x0000_i1063" DrawAspect="Content" ObjectID="_1647689589" r:id="rId39"/>
              </w:object>
            </w:r>
          </w:p>
          <w:p w:rsidR="00BE0249" w:rsidRPr="0030396C" w:rsidRDefault="00BE0249" w:rsidP="00CE7FD1">
            <w:pPr>
              <w:pStyle w:val="Default"/>
              <w:jc w:val="both"/>
              <w:rPr>
                <w:i/>
                <w:sz w:val="28"/>
                <w:szCs w:val="28"/>
              </w:rPr>
            </w:pPr>
            <w:r w:rsidRPr="0030396C">
              <w:rPr>
                <w:i/>
                <w:color w:val="00B050"/>
                <w:sz w:val="28"/>
                <w:szCs w:val="28"/>
                <w:u w:val="single" w:color="C00000"/>
              </w:rPr>
              <w:t>Chú ý</w:t>
            </w:r>
            <w:r w:rsidRPr="0030396C">
              <w:rPr>
                <w:i/>
                <w:color w:val="00B050"/>
                <w:sz w:val="28"/>
                <w:szCs w:val="28"/>
              </w:rPr>
              <w:t xml:space="preserve">: Khi tính y: thay x = </w:t>
            </w:r>
            <w:r w:rsidR="001B50E4">
              <w:rPr>
                <w:i/>
                <w:color w:val="00B050"/>
                <w:sz w:val="28"/>
                <w:szCs w:val="28"/>
              </w:rPr>
              <w:t>4</w:t>
            </w:r>
            <w:r w:rsidRPr="0030396C">
              <w:rPr>
                <w:i/>
                <w:color w:val="00B050"/>
                <w:sz w:val="28"/>
                <w:szCs w:val="28"/>
              </w:rPr>
              <w:t xml:space="preserve"> vào (P) hay (D) đều được nhưng nên thay vào (D) hơn thì tính y ít bị sai dấu vì (D) không có mũ 2</w:t>
            </w:r>
          </w:p>
          <w:p w:rsidR="00BE0249" w:rsidRPr="0030396C" w:rsidRDefault="00BE0249" w:rsidP="00CE7FD1">
            <w:pPr>
              <w:pStyle w:val="Default"/>
              <w:rPr>
                <w:sz w:val="28"/>
                <w:szCs w:val="28"/>
              </w:rPr>
            </w:pPr>
            <w:r w:rsidRPr="0030396C">
              <w:rPr>
                <w:sz w:val="28"/>
                <w:szCs w:val="28"/>
              </w:rPr>
              <w:t xml:space="preserve">Thay x = </w:t>
            </w:r>
            <w:r w:rsidR="001B50E4">
              <w:rPr>
                <w:sz w:val="28"/>
                <w:szCs w:val="28"/>
              </w:rPr>
              <w:t>4</w:t>
            </w:r>
            <w:r w:rsidRPr="0030396C">
              <w:rPr>
                <w:sz w:val="28"/>
                <w:szCs w:val="28"/>
              </w:rPr>
              <w:t xml:space="preserve"> vào (D): </w:t>
            </w:r>
            <w:r w:rsidR="001B50E4" w:rsidRPr="001B50E4">
              <w:rPr>
                <w:position w:val="-10"/>
                <w:sz w:val="28"/>
                <w:szCs w:val="28"/>
              </w:rPr>
              <w:object w:dxaOrig="700" w:dyaOrig="320">
                <v:shape id="_x0000_i1057" type="#_x0000_t75" style="width:34.95pt;height:15.8pt" o:ole="">
                  <v:imagedata r:id="rId40" o:title=""/>
                </v:shape>
                <o:OLEObject Type="Embed" ProgID="Equation.DSMT4" ShapeID="_x0000_i1057" DrawAspect="Content" ObjectID="_1647689590" r:id="rId41"/>
              </w:object>
            </w:r>
          </w:p>
          <w:p w:rsidR="00BE0249" w:rsidRPr="0030396C" w:rsidRDefault="001B50E4" w:rsidP="00CE7FD1">
            <w:pPr>
              <w:pStyle w:val="Default"/>
              <w:rPr>
                <w:sz w:val="28"/>
                <w:szCs w:val="28"/>
              </w:rPr>
            </w:pPr>
            <w:r w:rsidRPr="001B50E4">
              <w:rPr>
                <w:position w:val="-14"/>
                <w:sz w:val="28"/>
                <w:szCs w:val="28"/>
              </w:rPr>
              <w:object w:dxaOrig="2780" w:dyaOrig="400">
                <v:shape id="_x0000_i1058" type="#_x0000_t75" style="width:139pt;height:20pt" o:ole="">
                  <v:imagedata r:id="rId42" o:title=""/>
                </v:shape>
                <o:OLEObject Type="Embed" ProgID="Equation.DSMT4" ShapeID="_x0000_i1058" DrawAspect="Content" ObjectID="_1647689591" r:id="rId43"/>
              </w:object>
            </w:r>
          </w:p>
          <w:p w:rsidR="00BE0249" w:rsidRPr="0030396C" w:rsidRDefault="00BE0249" w:rsidP="00CE7FD1">
            <w:pPr>
              <w:pStyle w:val="Default"/>
              <w:rPr>
                <w:sz w:val="28"/>
                <w:szCs w:val="28"/>
              </w:rPr>
            </w:pPr>
            <w:r w:rsidRPr="0030396C">
              <w:rPr>
                <w:sz w:val="28"/>
                <w:szCs w:val="28"/>
              </w:rPr>
              <w:t xml:space="preserve">Thay x = </w:t>
            </w:r>
            <w:r w:rsidR="001B50E4">
              <w:rPr>
                <w:sz w:val="28"/>
                <w:szCs w:val="28"/>
              </w:rPr>
              <w:t>0</w:t>
            </w:r>
            <w:r w:rsidRPr="0030396C">
              <w:rPr>
                <w:sz w:val="28"/>
                <w:szCs w:val="28"/>
              </w:rPr>
              <w:t xml:space="preserve"> vào (D): </w:t>
            </w:r>
            <w:r w:rsidR="001B50E4" w:rsidRPr="001B50E4">
              <w:rPr>
                <w:position w:val="-10"/>
                <w:sz w:val="28"/>
                <w:szCs w:val="28"/>
              </w:rPr>
              <w:object w:dxaOrig="700" w:dyaOrig="320">
                <v:shape id="_x0000_i1059" type="#_x0000_t75" style="width:34.95pt;height:15.8pt" o:ole="">
                  <v:imagedata r:id="rId40" o:title=""/>
                </v:shape>
                <o:OLEObject Type="Embed" ProgID="Equation.DSMT4" ShapeID="_x0000_i1059" DrawAspect="Content" ObjectID="_1647689592" r:id="rId44"/>
              </w:object>
            </w:r>
          </w:p>
          <w:p w:rsidR="00BE0249" w:rsidRPr="0030396C" w:rsidRDefault="001B50E4" w:rsidP="00CE7FD1">
            <w:pPr>
              <w:pStyle w:val="Default"/>
              <w:rPr>
                <w:sz w:val="28"/>
                <w:szCs w:val="28"/>
              </w:rPr>
            </w:pPr>
            <w:r w:rsidRPr="001B50E4">
              <w:rPr>
                <w:position w:val="-14"/>
                <w:sz w:val="28"/>
                <w:szCs w:val="28"/>
              </w:rPr>
              <w:object w:dxaOrig="2799" w:dyaOrig="400">
                <v:shape id="_x0000_i1060" type="#_x0000_t75" style="width:140.25pt;height:20pt" o:ole="">
                  <v:imagedata r:id="rId45" o:title=""/>
                </v:shape>
                <o:OLEObject Type="Embed" ProgID="Equation.DSMT4" ShapeID="_x0000_i1060" DrawAspect="Content" ObjectID="_1647689593" r:id="rId46"/>
              </w:object>
            </w:r>
          </w:p>
          <w:p w:rsidR="00BE0249" w:rsidRPr="0030396C" w:rsidRDefault="00BE0249" w:rsidP="00CE7FD1">
            <w:pPr>
              <w:pStyle w:val="Default"/>
              <w:rPr>
                <w:sz w:val="28"/>
                <w:szCs w:val="28"/>
              </w:rPr>
            </w:pPr>
            <w:r w:rsidRPr="0030396C">
              <w:rPr>
                <w:sz w:val="28"/>
                <w:szCs w:val="28"/>
              </w:rPr>
              <w:t xml:space="preserve">Vậy </w:t>
            </w:r>
            <w:r w:rsidRPr="0030396C">
              <w:rPr>
                <w:b/>
                <w:color w:val="990099"/>
                <w:sz w:val="28"/>
                <w:szCs w:val="28"/>
              </w:rPr>
              <w:t>tọa độ giao điểm của (P) và (D)</w:t>
            </w:r>
            <w:r w:rsidRPr="0030396C">
              <w:rPr>
                <w:b/>
                <w:color w:val="B2A1C7" w:themeColor="accent4" w:themeTint="99"/>
                <w:sz w:val="28"/>
                <w:szCs w:val="28"/>
              </w:rPr>
              <w:t xml:space="preserve"> </w:t>
            </w:r>
            <w:r w:rsidRPr="0030396C">
              <w:rPr>
                <w:sz w:val="28"/>
                <w:szCs w:val="28"/>
              </w:rPr>
              <w:t xml:space="preserve">là </w:t>
            </w:r>
            <w:r w:rsidR="001B50E4" w:rsidRPr="001B50E4">
              <w:rPr>
                <w:position w:val="-14"/>
                <w:sz w:val="28"/>
                <w:szCs w:val="28"/>
              </w:rPr>
              <w:object w:dxaOrig="560" w:dyaOrig="400">
                <v:shape id="_x0000_i1061" type="#_x0000_t75" style="width:27.9pt;height:20pt" o:ole="">
                  <v:imagedata r:id="rId47" o:title=""/>
                </v:shape>
                <o:OLEObject Type="Embed" ProgID="Equation.DSMT4" ShapeID="_x0000_i1061" DrawAspect="Content" ObjectID="_1647689594" r:id="rId48"/>
              </w:object>
            </w:r>
            <w:r w:rsidRPr="0030396C">
              <w:rPr>
                <w:sz w:val="28"/>
                <w:szCs w:val="28"/>
              </w:rPr>
              <w:t xml:space="preserve"> và </w:t>
            </w:r>
            <w:r w:rsidR="001B50E4" w:rsidRPr="0030396C">
              <w:rPr>
                <w:position w:val="-14"/>
                <w:sz w:val="28"/>
                <w:szCs w:val="28"/>
              </w:rPr>
              <w:object w:dxaOrig="580" w:dyaOrig="400">
                <v:shape id="_x0000_i1062" type="#_x0000_t75" style="width:29.15pt;height:20pt" o:ole="">
                  <v:imagedata r:id="rId49" o:title=""/>
                </v:shape>
                <o:OLEObject Type="Embed" ProgID="Equation.DSMT4" ShapeID="_x0000_i1062" DrawAspect="Content" ObjectID="_1647689595" r:id="rId50"/>
              </w:object>
            </w:r>
          </w:p>
        </w:tc>
      </w:tr>
    </w:tbl>
    <w:p w:rsidR="006307A1" w:rsidRPr="0030396C" w:rsidRDefault="006307A1" w:rsidP="006307A1">
      <w:pPr>
        <w:spacing w:after="0" w:line="240" w:lineRule="auto"/>
        <w:jc w:val="both"/>
        <w:rPr>
          <w:rFonts w:ascii="Times New Roman" w:hAnsi="Times New Roman" w:cs="Times New Roman"/>
          <w:color w:val="00B050"/>
          <w:sz w:val="28"/>
          <w:szCs w:val="28"/>
        </w:rPr>
      </w:pPr>
      <w:r w:rsidRPr="0030396C">
        <w:rPr>
          <w:rFonts w:ascii="Times New Roman" w:hAnsi="Times New Roman" w:cs="Times New Roman"/>
          <w:i/>
          <w:color w:val="00B050"/>
          <w:sz w:val="28"/>
          <w:szCs w:val="28"/>
          <w:u w:val="single" w:color="C00000"/>
        </w:rPr>
        <w:t>Chú ý</w:t>
      </w:r>
      <w:r w:rsidRPr="0030396C">
        <w:rPr>
          <w:rFonts w:ascii="Times New Roman" w:hAnsi="Times New Roman" w:cs="Times New Roman"/>
          <w:i/>
          <w:color w:val="00B050"/>
          <w:sz w:val="28"/>
          <w:szCs w:val="28"/>
        </w:rPr>
        <w:t>: Khi làm xong, dò tọa độ giao điểm của đồ thị và phép toán, nếu khớp với nhau tức là làm đúng.</w:t>
      </w:r>
    </w:p>
    <w:p w:rsidR="004C5CE5" w:rsidRPr="0030396C" w:rsidRDefault="006307A1" w:rsidP="006307A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0396C">
        <w:rPr>
          <w:rFonts w:ascii="Times New Roman" w:hAnsi="Times New Roman" w:cs="Times New Roman"/>
          <w:color w:val="00B050"/>
          <w:sz w:val="28"/>
          <w:szCs w:val="28"/>
        </w:rPr>
        <w:t xml:space="preserve">Làm tương tự với bài </w:t>
      </w:r>
      <w:r w:rsidR="00474B83">
        <w:rPr>
          <w:rFonts w:ascii="Times New Roman" w:hAnsi="Times New Roman" w:cs="Times New Roman"/>
          <w:color w:val="00B050"/>
          <w:sz w:val="28"/>
          <w:szCs w:val="28"/>
        </w:rPr>
        <w:t xml:space="preserve">2, </w:t>
      </w:r>
      <w:r w:rsidRPr="0030396C">
        <w:rPr>
          <w:rFonts w:ascii="Times New Roman" w:hAnsi="Times New Roman" w:cs="Times New Roman"/>
          <w:color w:val="00B050"/>
          <w:sz w:val="28"/>
          <w:szCs w:val="28"/>
        </w:rPr>
        <w:t>3, 4, 5</w:t>
      </w:r>
    </w:p>
    <w:p w:rsidR="00FF0BF4" w:rsidRPr="0030396C" w:rsidRDefault="00FF0BF4" w:rsidP="003039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396C">
        <w:rPr>
          <w:rFonts w:ascii="Times New Roman" w:hAnsi="Times New Roman" w:cs="Times New Roman"/>
          <w:position w:val="-4"/>
          <w:sz w:val="28"/>
          <w:szCs w:val="28"/>
        </w:rPr>
        <w:t xml:space="preserve">2/ </w:t>
      </w:r>
      <w:r w:rsidRPr="0030396C">
        <w:rPr>
          <w:rFonts w:ascii="Times New Roman" w:hAnsi="Times New Roman" w:cs="Times New Roman"/>
          <w:bCs/>
          <w:sz w:val="28"/>
          <w:szCs w:val="28"/>
        </w:rPr>
        <w:t xml:space="preserve">Cho hàm số </w:t>
      </w:r>
      <w:r w:rsidR="00B0044D" w:rsidRPr="0030396C">
        <w:rPr>
          <w:rFonts w:ascii="Times New Roman" w:hAnsi="Times New Roman" w:cs="Times New Roman"/>
          <w:sz w:val="28"/>
          <w:szCs w:val="28"/>
        </w:rPr>
        <w:t>(P):</w:t>
      </w:r>
      <w:r w:rsidR="001D0DA5" w:rsidRPr="0030396C">
        <w:rPr>
          <w:rFonts w:ascii="Times New Roman" w:hAnsi="Times New Roman" w:cs="Times New Roman"/>
          <w:position w:val="-12"/>
          <w:sz w:val="28"/>
          <w:szCs w:val="28"/>
        </w:rPr>
        <w:object w:dxaOrig="880" w:dyaOrig="400">
          <v:shape id="_x0000_i1029" type="#_x0000_t75" style="width:43.7pt;height:20pt" o:ole="">
            <v:imagedata r:id="rId51" o:title=""/>
          </v:shape>
          <o:OLEObject Type="Embed" ProgID="Equation.DSMT4" ShapeID="_x0000_i1029" DrawAspect="Content" ObjectID="_1647689596" r:id="rId52"/>
        </w:object>
      </w:r>
      <w:r w:rsidRPr="0030396C">
        <w:rPr>
          <w:rFonts w:ascii="Times New Roman" w:hAnsi="Times New Roman" w:cs="Times New Roman"/>
          <w:sz w:val="28"/>
          <w:szCs w:val="28"/>
        </w:rPr>
        <w:t xml:space="preserve"> và hàm số </w:t>
      </w:r>
      <w:r w:rsidR="00B0044D" w:rsidRPr="0030396C">
        <w:rPr>
          <w:rFonts w:ascii="Times New Roman" w:hAnsi="Times New Roman" w:cs="Times New Roman"/>
          <w:sz w:val="28"/>
          <w:szCs w:val="28"/>
        </w:rPr>
        <w:t>(D)</w:t>
      </w:r>
      <w:r w:rsidR="00B0044D" w:rsidRPr="0030396C">
        <w:rPr>
          <w:rFonts w:ascii="Times New Roman" w:hAnsi="Times New Roman" w:cs="Times New Roman"/>
          <w:sz w:val="28"/>
          <w:szCs w:val="28"/>
        </w:rPr>
        <w:t>:</w:t>
      </w:r>
      <w:r w:rsidR="001D0DA5" w:rsidRPr="0030396C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030" type="#_x0000_t75" style="width:57pt;height:17.9pt" o:ole="">
            <v:imagedata r:id="rId53" o:title=""/>
          </v:shape>
          <o:OLEObject Type="Embed" ProgID="Equation.DSMT4" ShapeID="_x0000_i1030" DrawAspect="Content" ObjectID="_1647689597" r:id="rId54"/>
        </w:object>
      </w:r>
      <w:r w:rsidRPr="0030396C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</w:p>
    <w:p w:rsidR="00FF0BF4" w:rsidRPr="0030396C" w:rsidRDefault="00FF0BF4" w:rsidP="0030396C">
      <w:pPr>
        <w:numPr>
          <w:ilvl w:val="0"/>
          <w:numId w:val="18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30396C">
        <w:rPr>
          <w:rFonts w:ascii="Times New Roman" w:hAnsi="Times New Roman" w:cs="Times New Roman"/>
          <w:sz w:val="28"/>
          <w:szCs w:val="28"/>
        </w:rPr>
        <w:t>Vẽ (P) và (D) trên cùng mặt phẳng toạ độ.</w:t>
      </w:r>
    </w:p>
    <w:p w:rsidR="00FF0BF4" w:rsidRPr="0030396C" w:rsidRDefault="00FF0BF4" w:rsidP="0030396C">
      <w:pPr>
        <w:pStyle w:val="ListParagraph"/>
        <w:numPr>
          <w:ilvl w:val="0"/>
          <w:numId w:val="18"/>
        </w:numPr>
        <w:spacing w:after="0" w:line="240" w:lineRule="auto"/>
        <w:ind w:left="0" w:firstLine="0"/>
        <w:rPr>
          <w:rFonts w:ascii="Times New Roman" w:hAnsi="Times New Roman" w:cs="Times New Roman"/>
          <w:position w:val="-4"/>
          <w:sz w:val="28"/>
          <w:szCs w:val="28"/>
        </w:rPr>
      </w:pPr>
      <w:r w:rsidRPr="0030396C">
        <w:rPr>
          <w:rFonts w:ascii="Times New Roman" w:hAnsi="Times New Roman" w:cs="Times New Roman"/>
          <w:sz w:val="28"/>
          <w:szCs w:val="28"/>
        </w:rPr>
        <w:t>Tìm tọa độ giao điểm của (P) và (D) bằng phép tính.</w:t>
      </w:r>
    </w:p>
    <w:p w:rsidR="00FF0BF4" w:rsidRPr="0030396C" w:rsidRDefault="0018511C" w:rsidP="00474B8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0396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84E1CBF" wp14:editId="47B1AB98">
                <wp:simplePos x="0" y="0"/>
                <wp:positionH relativeFrom="column">
                  <wp:posOffset>4447642</wp:posOffset>
                </wp:positionH>
                <wp:positionV relativeFrom="paragraph">
                  <wp:posOffset>1282395</wp:posOffset>
                </wp:positionV>
                <wp:extent cx="0" cy="0"/>
                <wp:effectExtent l="0" t="0" r="0" b="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DE338B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9" o:spid="_x0000_s1026" type="#_x0000_t32" style="position:absolute;margin-left:350.2pt;margin-top:101pt;width:0;height:0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" strokecolor="#4579b8 [3044]">
                <v:stroke endarrow="block"/>
              </v:shape>
            </w:pict>
          </mc:Fallback>
        </mc:AlternateContent>
      </w:r>
      <w:r w:rsidR="00FF0BF4" w:rsidRPr="0030396C">
        <w:rPr>
          <w:rFonts w:ascii="Times New Roman" w:hAnsi="Times New Roman" w:cs="Times New Roman"/>
          <w:position w:val="-4"/>
          <w:sz w:val="28"/>
          <w:szCs w:val="28"/>
        </w:rPr>
        <w:t xml:space="preserve">3/ </w:t>
      </w:r>
      <w:r w:rsidR="00FF0BF4" w:rsidRPr="0030396C">
        <w:rPr>
          <w:rFonts w:ascii="Times New Roman" w:hAnsi="Times New Roman" w:cs="Times New Roman"/>
          <w:sz w:val="28"/>
          <w:szCs w:val="28"/>
          <w:lang w:val="vi-VN"/>
        </w:rPr>
        <w:t>Cho</w:t>
      </w:r>
      <w:r w:rsidR="00FF0BF4" w:rsidRPr="0030396C">
        <w:rPr>
          <w:rFonts w:ascii="Times New Roman" w:hAnsi="Times New Roman" w:cs="Times New Roman"/>
          <w:sz w:val="28"/>
          <w:szCs w:val="28"/>
        </w:rPr>
        <w:t xml:space="preserve"> </w:t>
      </w:r>
      <w:r w:rsidR="001D0DA5" w:rsidRPr="0030396C">
        <w:rPr>
          <w:rFonts w:ascii="Times New Roman" w:hAnsi="Times New Roman" w:cs="Times New Roman"/>
          <w:sz w:val="28"/>
          <w:szCs w:val="28"/>
        </w:rPr>
        <w:t>(P):</w:t>
      </w:r>
      <w:r w:rsidR="001D0DA5" w:rsidRPr="0030396C">
        <w:rPr>
          <w:rFonts w:ascii="Times New Roman" w:hAnsi="Times New Roman" w:cs="Times New Roman"/>
          <w:position w:val="-26"/>
          <w:sz w:val="28"/>
          <w:szCs w:val="28"/>
        </w:rPr>
        <w:object w:dxaOrig="960" w:dyaOrig="720">
          <v:shape id="_x0000_i1031" type="#_x0000_t75" style="width:47.85pt;height:35.8pt" o:ole="">
            <v:imagedata r:id="rId55" o:title=""/>
          </v:shape>
          <o:OLEObject Type="Embed" ProgID="Equation.DSMT4" ShapeID="_x0000_i1031" DrawAspect="Content" ObjectID="_1647689598" r:id="rId56"/>
        </w:object>
      </w:r>
      <w:r w:rsidR="001D0DA5" w:rsidRPr="0030396C">
        <w:rPr>
          <w:rFonts w:ascii="Times New Roman" w:hAnsi="Times New Roman" w:cs="Times New Roman"/>
          <w:sz w:val="28"/>
          <w:szCs w:val="28"/>
        </w:rPr>
        <w:t xml:space="preserve"> và hàm số (D):</w:t>
      </w:r>
      <w:r w:rsidR="001D0DA5" w:rsidRPr="0030396C">
        <w:rPr>
          <w:rFonts w:ascii="Times New Roman" w:hAnsi="Times New Roman" w:cs="Times New Roman"/>
          <w:position w:val="-26"/>
          <w:sz w:val="28"/>
          <w:szCs w:val="28"/>
        </w:rPr>
        <w:object w:dxaOrig="1100" w:dyaOrig="700">
          <v:shape id="_x0000_i1032" type="#_x0000_t75" style="width:54.95pt;height:34.95pt" o:ole="">
            <v:imagedata r:id="rId57" o:title=""/>
          </v:shape>
          <o:OLEObject Type="Embed" ProgID="Equation.DSMT4" ShapeID="_x0000_i1032" DrawAspect="Content" ObjectID="_1647689599" r:id="rId58"/>
        </w:object>
      </w:r>
    </w:p>
    <w:p w:rsidR="00FF0BF4" w:rsidRPr="0030396C" w:rsidRDefault="00FF0BF4" w:rsidP="003039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30396C">
        <w:rPr>
          <w:rFonts w:ascii="Times New Roman" w:hAnsi="Times New Roman" w:cs="Times New Roman"/>
          <w:sz w:val="28"/>
          <w:szCs w:val="28"/>
          <w:lang w:val="vi-VN"/>
        </w:rPr>
        <w:t xml:space="preserve">a/ Vẽ đồ thị </w:t>
      </w:r>
      <w:r w:rsidRPr="0030396C">
        <w:rPr>
          <w:rFonts w:ascii="Times New Roman" w:hAnsi="Times New Roman" w:cs="Times New Roman"/>
          <w:position w:val="-14"/>
          <w:sz w:val="28"/>
          <w:szCs w:val="28"/>
        </w:rPr>
        <w:object w:dxaOrig="403" w:dyaOrig="403">
          <v:shape id="_x0000_i1025" type="#_x0000_t75" style="width:20.4pt;height:20.4pt" o:ole="">
            <v:imagedata r:id="rId13" o:title=""/>
          </v:shape>
          <o:OLEObject Type="Embed" ProgID="Equation.DSMT4" ShapeID="_x0000_i1025" DrawAspect="Content" ObjectID="_1647689600" r:id="rId59"/>
        </w:object>
      </w:r>
      <w:r w:rsidRPr="0030396C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3039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426" w:dyaOrig="403">
          <v:shape id="_x0000_i1026" type="#_x0000_t75" style="width:20.8pt;height:20.4pt" o:ole="">
            <v:imagedata r:id="rId15" o:title=""/>
          </v:shape>
          <o:OLEObject Type="Embed" ProgID="Equation.DSMT4" ShapeID="_x0000_i1026" DrawAspect="Content" ObjectID="_1647689601" r:id="rId60"/>
        </w:object>
      </w:r>
      <w:r w:rsidRPr="0030396C">
        <w:rPr>
          <w:rFonts w:ascii="Times New Roman" w:hAnsi="Times New Roman" w:cs="Times New Roman"/>
          <w:sz w:val="28"/>
          <w:szCs w:val="28"/>
          <w:lang w:val="vi-VN"/>
        </w:rPr>
        <w:t xml:space="preserve"> trên cùng một mặt phẳng tọa độ </w:t>
      </w:r>
    </w:p>
    <w:p w:rsidR="00FF0BF4" w:rsidRPr="0030396C" w:rsidRDefault="00FF0BF4" w:rsidP="0030396C">
      <w:pPr>
        <w:spacing w:after="0" w:line="240" w:lineRule="auto"/>
        <w:rPr>
          <w:rFonts w:ascii="Times New Roman" w:hAnsi="Times New Roman" w:cs="Times New Roman"/>
          <w:position w:val="-4"/>
          <w:sz w:val="28"/>
          <w:szCs w:val="28"/>
        </w:rPr>
      </w:pPr>
      <w:r w:rsidRPr="0030396C">
        <w:rPr>
          <w:rFonts w:ascii="Times New Roman" w:hAnsi="Times New Roman" w:cs="Times New Roman"/>
          <w:sz w:val="28"/>
          <w:szCs w:val="28"/>
          <w:lang w:val="vi-VN"/>
        </w:rPr>
        <w:t>b/ Tìm tọa độ giao  điểm của</w:t>
      </w:r>
      <w:r w:rsidRPr="0030396C">
        <w:rPr>
          <w:rFonts w:ascii="Times New Roman" w:hAnsi="Times New Roman" w:cs="Times New Roman"/>
          <w:position w:val="-14"/>
          <w:sz w:val="28"/>
          <w:szCs w:val="28"/>
        </w:rPr>
        <w:object w:dxaOrig="403" w:dyaOrig="403">
          <v:shape id="_x0000_i1027" type="#_x0000_t75" style="width:20.4pt;height:20.4pt" o:ole="">
            <v:imagedata r:id="rId13" o:title=""/>
          </v:shape>
          <o:OLEObject Type="Embed" ProgID="Equation.DSMT4" ShapeID="_x0000_i1027" DrawAspect="Content" ObjectID="_1647689602" r:id="rId61"/>
        </w:object>
      </w:r>
      <w:r w:rsidRPr="0030396C">
        <w:rPr>
          <w:rFonts w:ascii="Times New Roman" w:hAnsi="Times New Roman" w:cs="Times New Roman"/>
          <w:sz w:val="28"/>
          <w:szCs w:val="28"/>
          <w:lang w:val="vi-VN"/>
        </w:rPr>
        <w:t xml:space="preserve"> và</w:t>
      </w:r>
      <w:r w:rsidRPr="003039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426" w:dyaOrig="403">
          <v:shape id="_x0000_i1028" type="#_x0000_t75" style="width:20.8pt;height:20.4pt" o:ole="">
            <v:imagedata r:id="rId15" o:title=""/>
          </v:shape>
          <o:OLEObject Type="Embed" ProgID="Equation.DSMT4" ShapeID="_x0000_i1028" DrawAspect="Content" ObjectID="_1647689603" r:id="rId62"/>
        </w:object>
      </w:r>
      <w:r w:rsidRPr="0030396C">
        <w:rPr>
          <w:rFonts w:ascii="Times New Roman" w:hAnsi="Times New Roman" w:cs="Times New Roman"/>
          <w:position w:val="-14"/>
          <w:sz w:val="28"/>
          <w:szCs w:val="28"/>
          <w:lang w:val="vi-VN"/>
        </w:rPr>
        <w:t xml:space="preserve"> </w:t>
      </w:r>
      <w:r w:rsidRPr="0030396C">
        <w:rPr>
          <w:rFonts w:ascii="Times New Roman" w:hAnsi="Times New Roman" w:cs="Times New Roman"/>
          <w:sz w:val="28"/>
          <w:szCs w:val="28"/>
          <w:lang w:val="vi-VN"/>
        </w:rPr>
        <w:t>bằng phép tính</w:t>
      </w:r>
    </w:p>
    <w:p w:rsidR="00202380" w:rsidRPr="0030396C" w:rsidRDefault="00202380" w:rsidP="0020238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>4</w:t>
      </w:r>
      <w:r w:rsidRPr="0030396C">
        <w:rPr>
          <w:rFonts w:ascii="Times New Roman" w:hAnsi="Times New Roman" w:cs="Times New Roman"/>
          <w:position w:val="-4"/>
          <w:sz w:val="28"/>
          <w:szCs w:val="28"/>
        </w:rPr>
        <w:t xml:space="preserve">/ </w:t>
      </w:r>
      <w:r w:rsidRPr="0030396C">
        <w:rPr>
          <w:rFonts w:ascii="Times New Roman" w:hAnsi="Times New Roman" w:cs="Times New Roman"/>
          <w:sz w:val="28"/>
          <w:szCs w:val="28"/>
          <w:lang w:val="vi-VN"/>
        </w:rPr>
        <w:t>Cho</w:t>
      </w:r>
      <w:r w:rsidRPr="0030396C">
        <w:rPr>
          <w:rFonts w:ascii="Times New Roman" w:hAnsi="Times New Roman" w:cs="Times New Roman"/>
          <w:sz w:val="28"/>
          <w:szCs w:val="28"/>
        </w:rPr>
        <w:t xml:space="preserve"> (P):</w:t>
      </w:r>
      <w:r w:rsidRPr="00202380">
        <w:rPr>
          <w:rFonts w:ascii="Times New Roman" w:hAnsi="Times New Roman" w:cs="Times New Roman"/>
          <w:position w:val="-12"/>
          <w:sz w:val="28"/>
          <w:szCs w:val="28"/>
        </w:rPr>
        <w:object w:dxaOrig="880" w:dyaOrig="400">
          <v:shape id="_x0000_i1038" type="#_x0000_t75" style="width:43.7pt;height:20pt" o:ole="">
            <v:imagedata r:id="rId63" o:title=""/>
          </v:shape>
          <o:OLEObject Type="Embed" ProgID="Equation.DSMT4" ShapeID="_x0000_i1038" DrawAspect="Content" ObjectID="_1647689604" r:id="rId64"/>
        </w:object>
      </w:r>
      <w:r w:rsidRPr="0030396C">
        <w:rPr>
          <w:rFonts w:ascii="Times New Roman" w:hAnsi="Times New Roman" w:cs="Times New Roman"/>
          <w:sz w:val="28"/>
          <w:szCs w:val="28"/>
        </w:rPr>
        <w:t xml:space="preserve"> và hàm số (D):</w:t>
      </w:r>
      <w:r w:rsidRPr="00202380">
        <w:rPr>
          <w:rFonts w:ascii="Times New Roman" w:hAnsi="Times New Roman" w:cs="Times New Roman"/>
          <w:position w:val="-12"/>
          <w:sz w:val="28"/>
          <w:szCs w:val="28"/>
        </w:rPr>
        <w:object w:dxaOrig="1120" w:dyaOrig="360">
          <v:shape id="_x0000_i1039" type="#_x0000_t75" style="width:55.75pt;height:17.9pt" o:ole="">
            <v:imagedata r:id="rId65" o:title=""/>
          </v:shape>
          <o:OLEObject Type="Embed" ProgID="Equation.DSMT4" ShapeID="_x0000_i1039" DrawAspect="Content" ObjectID="_1647689605" r:id="rId66"/>
        </w:object>
      </w:r>
    </w:p>
    <w:p w:rsidR="00202380" w:rsidRPr="0030396C" w:rsidRDefault="00202380" w:rsidP="0020238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30396C">
        <w:rPr>
          <w:rFonts w:ascii="Times New Roman" w:hAnsi="Times New Roman" w:cs="Times New Roman"/>
          <w:sz w:val="28"/>
          <w:szCs w:val="28"/>
          <w:lang w:val="vi-VN"/>
        </w:rPr>
        <w:t xml:space="preserve">a/ Vẽ đồ thị </w:t>
      </w:r>
      <w:r w:rsidRPr="0030396C">
        <w:rPr>
          <w:rFonts w:ascii="Times New Roman" w:hAnsi="Times New Roman" w:cs="Times New Roman"/>
          <w:position w:val="-14"/>
          <w:sz w:val="28"/>
          <w:szCs w:val="28"/>
        </w:rPr>
        <w:object w:dxaOrig="403" w:dyaOrig="403">
          <v:shape id="_x0000_i1034" type="#_x0000_t75" style="width:20.4pt;height:20.4pt" o:ole="">
            <v:imagedata r:id="rId13" o:title=""/>
          </v:shape>
          <o:OLEObject Type="Embed" ProgID="Equation.DSMT4" ShapeID="_x0000_i1034" DrawAspect="Content" ObjectID="_1647689606" r:id="rId67"/>
        </w:object>
      </w:r>
      <w:r w:rsidRPr="0030396C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3039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426" w:dyaOrig="403">
          <v:shape id="_x0000_i1035" type="#_x0000_t75" style="width:20.8pt;height:20.4pt" o:ole="">
            <v:imagedata r:id="rId15" o:title=""/>
          </v:shape>
          <o:OLEObject Type="Embed" ProgID="Equation.DSMT4" ShapeID="_x0000_i1035" DrawAspect="Content" ObjectID="_1647689607" r:id="rId68"/>
        </w:object>
      </w:r>
      <w:r w:rsidRPr="0030396C">
        <w:rPr>
          <w:rFonts w:ascii="Times New Roman" w:hAnsi="Times New Roman" w:cs="Times New Roman"/>
          <w:sz w:val="28"/>
          <w:szCs w:val="28"/>
          <w:lang w:val="vi-VN"/>
        </w:rPr>
        <w:t xml:space="preserve"> trên cùng một mặt phẳng tọa độ </w:t>
      </w:r>
    </w:p>
    <w:p w:rsidR="00202380" w:rsidRDefault="00202380" w:rsidP="00202380">
      <w:pPr>
        <w:spacing w:after="0" w:line="240" w:lineRule="auto"/>
        <w:rPr>
          <w:rFonts w:ascii="Times New Roman" w:hAnsi="Times New Roman" w:cs="Times New Roman"/>
          <w:position w:val="-4"/>
          <w:sz w:val="28"/>
          <w:szCs w:val="28"/>
        </w:rPr>
      </w:pPr>
      <w:r w:rsidRPr="0030396C">
        <w:rPr>
          <w:rFonts w:ascii="Times New Roman" w:hAnsi="Times New Roman" w:cs="Times New Roman"/>
          <w:sz w:val="28"/>
          <w:szCs w:val="28"/>
          <w:lang w:val="vi-VN"/>
        </w:rPr>
        <w:t>b/ Tìm tọa độ giao  điểm của</w:t>
      </w:r>
      <w:r w:rsidRPr="0030396C">
        <w:rPr>
          <w:rFonts w:ascii="Times New Roman" w:hAnsi="Times New Roman" w:cs="Times New Roman"/>
          <w:position w:val="-14"/>
          <w:sz w:val="28"/>
          <w:szCs w:val="28"/>
        </w:rPr>
        <w:object w:dxaOrig="403" w:dyaOrig="403">
          <v:shape id="_x0000_i1036" type="#_x0000_t75" style="width:20.4pt;height:20.4pt" o:ole="">
            <v:imagedata r:id="rId13" o:title=""/>
          </v:shape>
          <o:OLEObject Type="Embed" ProgID="Equation.DSMT4" ShapeID="_x0000_i1036" DrawAspect="Content" ObjectID="_1647689608" r:id="rId69"/>
        </w:object>
      </w:r>
      <w:r w:rsidRPr="0030396C">
        <w:rPr>
          <w:rFonts w:ascii="Times New Roman" w:hAnsi="Times New Roman" w:cs="Times New Roman"/>
          <w:sz w:val="28"/>
          <w:szCs w:val="28"/>
          <w:lang w:val="vi-VN"/>
        </w:rPr>
        <w:t xml:space="preserve"> và</w:t>
      </w:r>
      <w:r w:rsidRPr="0030396C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426" w:dyaOrig="403">
          <v:shape id="_x0000_i1037" type="#_x0000_t75" style="width:20.8pt;height:20.4pt" o:ole="">
            <v:imagedata r:id="rId15" o:title=""/>
          </v:shape>
          <o:OLEObject Type="Embed" ProgID="Equation.DSMT4" ShapeID="_x0000_i1037" DrawAspect="Content" ObjectID="_1647689609" r:id="rId70"/>
        </w:object>
      </w:r>
      <w:r w:rsidRPr="0030396C">
        <w:rPr>
          <w:rFonts w:ascii="Times New Roman" w:hAnsi="Times New Roman" w:cs="Times New Roman"/>
          <w:position w:val="-14"/>
          <w:sz w:val="28"/>
          <w:szCs w:val="28"/>
          <w:lang w:val="vi-VN"/>
        </w:rPr>
        <w:t xml:space="preserve"> </w:t>
      </w:r>
      <w:r w:rsidRPr="0030396C">
        <w:rPr>
          <w:rFonts w:ascii="Times New Roman" w:hAnsi="Times New Roman" w:cs="Times New Roman"/>
          <w:sz w:val="28"/>
          <w:szCs w:val="28"/>
          <w:lang w:val="vi-VN"/>
        </w:rPr>
        <w:t>bằng phép tính</w:t>
      </w:r>
    </w:p>
    <w:p w:rsidR="004D5D3B" w:rsidRPr="0030396C" w:rsidRDefault="004D5D3B" w:rsidP="004D5D3B">
      <w:pPr>
        <w:spacing w:after="0" w:line="240" w:lineRule="auto"/>
        <w:ind w:right="2"/>
        <w:jc w:val="both"/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30396C">
        <w:rPr>
          <w:rFonts w:ascii="Times New Roman" w:hAnsi="Times New Roman" w:cs="Times New Roman"/>
          <w:sz w:val="28"/>
          <w:szCs w:val="28"/>
        </w:rPr>
        <w:t xml:space="preserve">/ </w:t>
      </w:r>
      <w:r w:rsidRPr="0030396C">
        <w:rPr>
          <w:rFonts w:ascii="Times New Roman" w:hAnsi="Times New Roman" w:cs="Times New Roman"/>
          <w:sz w:val="28"/>
          <w:szCs w:val="28"/>
          <w:lang w:val="es-ES"/>
        </w:rPr>
        <w:t xml:space="preserve">a/ Vẽ đồ thị (P) của hàm số y = </w:t>
      </w:r>
      <w:r w:rsidRPr="0030396C">
        <w:rPr>
          <w:rFonts w:ascii="Times New Roman" w:hAnsi="Times New Roman" w:cs="Times New Roman"/>
          <w:position w:val="-24"/>
          <w:sz w:val="28"/>
          <w:szCs w:val="28"/>
          <w:lang w:val="es-ES"/>
        </w:rPr>
        <w:object w:dxaOrig="360" w:dyaOrig="660">
          <v:shape id="_x0000_i1040" type="#_x0000_t75" style="width:18.3pt;height:33.3pt" o:ole="">
            <v:imagedata r:id="rId71" o:title=""/>
          </v:shape>
          <o:OLEObject Type="Embed" ProgID="Equation.3" ShapeID="_x0000_i1040" DrawAspect="Content" ObjectID="_1647689610" r:id="rId72"/>
        </w:object>
      </w:r>
      <w:r w:rsidRPr="0030396C">
        <w:rPr>
          <w:rFonts w:ascii="Times New Roman" w:hAnsi="Times New Roman" w:cs="Times New Roman"/>
          <w:sz w:val="28"/>
          <w:szCs w:val="28"/>
          <w:lang w:val="es-ES"/>
        </w:rPr>
        <w:t xml:space="preserve"> trên mặt phẳng tọa độ.</w:t>
      </w:r>
    </w:p>
    <w:p w:rsidR="004D5D3B" w:rsidRDefault="004D5D3B" w:rsidP="004D5D3B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8"/>
          <w:szCs w:val="28"/>
        </w:rPr>
      </w:pPr>
      <w:r w:rsidRPr="0030396C">
        <w:rPr>
          <w:rFonts w:ascii="Times New Roman" w:hAnsi="Times New Roman" w:cs="Times New Roman"/>
          <w:sz w:val="28"/>
          <w:szCs w:val="28"/>
          <w:lang w:val="es-ES"/>
        </w:rPr>
        <w:t xml:space="preserve">b/ Tìm tọa độ giao điểm của đường thẳng (d): y = 2x  – </w:t>
      </w:r>
      <w:r w:rsidRPr="0030396C">
        <w:rPr>
          <w:rFonts w:ascii="Times New Roman" w:hAnsi="Times New Roman" w:cs="Times New Roman"/>
          <w:position w:val="-24"/>
          <w:sz w:val="28"/>
          <w:szCs w:val="28"/>
          <w:lang w:val="es-ES"/>
        </w:rPr>
        <w:object w:dxaOrig="240" w:dyaOrig="620">
          <v:shape id="_x0000_i1041" type="#_x0000_t75" style="width:13.3pt;height:30.8pt" o:ole="">
            <v:imagedata r:id="rId73" o:title=""/>
          </v:shape>
          <o:OLEObject Type="Embed" ProgID="Equation.DSMT4" ShapeID="_x0000_i1041" DrawAspect="Content" ObjectID="_1647689611" r:id="rId74"/>
        </w:object>
      </w:r>
      <w:r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r w:rsidRPr="0030396C">
        <w:rPr>
          <w:rFonts w:ascii="Times New Roman" w:hAnsi="Times New Roman" w:cs="Times New Roman"/>
          <w:sz w:val="28"/>
          <w:szCs w:val="28"/>
          <w:lang w:val="es-ES"/>
        </w:rPr>
        <w:t xml:space="preserve">và đồ thị (P) của hàm số y = </w:t>
      </w:r>
      <w:r w:rsidRPr="0030396C">
        <w:rPr>
          <w:rFonts w:ascii="Times New Roman" w:hAnsi="Times New Roman" w:cs="Times New Roman"/>
          <w:position w:val="-24"/>
          <w:sz w:val="28"/>
          <w:szCs w:val="28"/>
          <w:lang w:val="es-ES"/>
        </w:rPr>
        <w:object w:dxaOrig="360" w:dyaOrig="660">
          <v:shape id="_x0000_i1042" type="#_x0000_t75" style="width:18.3pt;height:33.3pt" o:ole="">
            <v:imagedata r:id="rId71" o:title=""/>
          </v:shape>
          <o:OLEObject Type="Embed" ProgID="Equation.3" ShapeID="_x0000_i1042" DrawAspect="Content" ObjectID="_1647689612" r:id="rId75"/>
        </w:object>
      </w:r>
      <w:r w:rsidRPr="0030396C">
        <w:rPr>
          <w:rFonts w:ascii="Times New Roman" w:hAnsi="Times New Roman" w:cs="Times New Roman"/>
          <w:sz w:val="28"/>
          <w:szCs w:val="28"/>
          <w:lang w:val="es-ES"/>
        </w:rPr>
        <w:t xml:space="preserve"> bằng phép toán.</w:t>
      </w:r>
    </w:p>
    <w:p w:rsidR="0030396C" w:rsidRPr="0030396C" w:rsidRDefault="00206531" w:rsidP="0030396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>6</w:t>
      </w:r>
      <w:r w:rsidR="00FF0BF4" w:rsidRPr="0030396C">
        <w:rPr>
          <w:rFonts w:ascii="Times New Roman" w:hAnsi="Times New Roman" w:cs="Times New Roman"/>
          <w:position w:val="-4"/>
          <w:sz w:val="28"/>
          <w:szCs w:val="28"/>
        </w:rPr>
        <w:t xml:space="preserve">/ </w:t>
      </w:r>
      <w:r w:rsidR="0030396C" w:rsidRPr="0030396C">
        <w:rPr>
          <w:rFonts w:ascii="Times New Roman" w:hAnsi="Times New Roman" w:cs="Times New Roman"/>
          <w:sz w:val="28"/>
          <w:szCs w:val="28"/>
        </w:rPr>
        <w:t xml:space="preserve">Cho hàm số </w:t>
      </w:r>
      <w:r w:rsidR="0030396C" w:rsidRPr="0030396C">
        <w:rPr>
          <w:rFonts w:ascii="Times New Roman" w:hAnsi="Times New Roman" w:cs="Times New Roman"/>
          <w:position w:val="-24"/>
          <w:sz w:val="28"/>
          <w:szCs w:val="28"/>
        </w:rPr>
        <w:object w:dxaOrig="1339" w:dyaOrig="659">
          <v:shape id="Object 27" o:spid="_x0000_i1033" type="#_x0000_t75" style="width:67pt;height:33.3pt;mso-wrap-style:square;mso-position-horizontal-relative:page;mso-position-vertical-relative:page" o:ole="">
            <v:fill o:detectmouseclick="t"/>
            <v:imagedata r:id="rId76" o:title=""/>
          </v:shape>
          <o:OLEObject Type="Embed" ProgID="Equation.DSMT4" ShapeID="Object 27" DrawAspect="Content" ObjectID="_1647689613" r:id="rId77">
            <o:FieldCodes>\* MERGEFORMAT</o:FieldCodes>
          </o:OLEObject>
        </w:object>
      </w:r>
      <w:r w:rsidR="0030396C" w:rsidRPr="0030396C"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30396C" w:rsidRPr="0030396C" w:rsidRDefault="0030396C" w:rsidP="008932A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0396C">
        <w:rPr>
          <w:rFonts w:ascii="Times New Roman" w:hAnsi="Times New Roman" w:cs="Times New Roman"/>
          <w:sz w:val="28"/>
          <w:szCs w:val="28"/>
        </w:rPr>
        <w:t xml:space="preserve">a) Vẽ (P)  </w:t>
      </w:r>
    </w:p>
    <w:p w:rsidR="00FF0BF4" w:rsidRDefault="0030396C" w:rsidP="003039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396C">
        <w:rPr>
          <w:rFonts w:ascii="Times New Roman" w:hAnsi="Times New Roman" w:cs="Times New Roman"/>
          <w:sz w:val="28"/>
          <w:szCs w:val="28"/>
        </w:rPr>
        <w:t>b) Gọi A là điểm thuộc (P) có hoành độ bằng -2. Viết phương trình đường thẳng OA.</w:t>
      </w:r>
      <w:r w:rsidR="00474B8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74B83" w:rsidRPr="0030396C" w:rsidRDefault="00474B83" w:rsidP="004154F1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30396C">
        <w:rPr>
          <w:rFonts w:ascii="Times New Roman" w:hAnsi="Times New Roman" w:cs="Times New Roman"/>
          <w:sz w:val="28"/>
          <w:szCs w:val="28"/>
          <w:u w:val="single" w:color="C00000"/>
        </w:rPr>
        <w:t>Hướng dẫn</w:t>
      </w:r>
      <w:r w:rsidRPr="0030396C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6b</w:t>
      </w:r>
      <w:r w:rsidRPr="0030396C">
        <w:rPr>
          <w:rFonts w:ascii="Times New Roman" w:hAnsi="Times New Roman" w:cs="Times New Roman"/>
          <w:sz w:val="28"/>
          <w:szCs w:val="28"/>
        </w:rPr>
        <w:t xml:space="preserve">) </w:t>
      </w:r>
    </w:p>
    <w:p w:rsidR="00474B83" w:rsidRPr="0030396C" w:rsidRDefault="00474B83" w:rsidP="00474B83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474B83" w:rsidRPr="0030396C" w:rsidRDefault="00474B83" w:rsidP="0030396C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431"/>
        <w:gridCol w:w="4596"/>
      </w:tblGrid>
      <w:tr w:rsidR="00BE0249" w:rsidRPr="0030396C" w:rsidTr="00CE7FD1">
        <w:tc>
          <w:tcPr>
            <w:tcW w:w="4508" w:type="dxa"/>
          </w:tcPr>
          <w:p w:rsidR="00BE0249" w:rsidRPr="0030396C" w:rsidRDefault="00474B83" w:rsidP="00CE7FD1">
            <w:pPr>
              <w:pStyle w:val="ListParagraph"/>
              <w:numPr>
                <w:ilvl w:val="0"/>
                <w:numId w:val="21"/>
              </w:numPr>
              <w:spacing w:after="0" w:line="240" w:lineRule="auto"/>
              <w:ind w:left="342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74B83">
              <w:rPr>
                <w:rFonts w:ascii="Times New Roman" w:hAnsi="Times New Roman" w:cs="Times New Roman"/>
                <w:color w:val="7030A0"/>
                <w:sz w:val="28"/>
                <w:szCs w:val="28"/>
              </w:rPr>
              <w:t>A là điểm thuộc (P) có hoành độ bằng -2</w:t>
            </w:r>
            <w:r w:rsidR="00BE0249" w:rsidRPr="00474B83">
              <w:rPr>
                <w:rFonts w:ascii="Times New Roman" w:hAnsi="Times New Roman" w:cs="Times New Roman"/>
                <w:b/>
                <w:color w:val="7030A0"/>
                <w:sz w:val="28"/>
                <w:szCs w:val="28"/>
              </w:rPr>
              <w:t xml:space="preserve"> </w:t>
            </w:r>
            <w:r w:rsidR="00BE0249" w:rsidRPr="0030396C">
              <w:rPr>
                <w:rFonts w:ascii="Times New Roman" w:hAnsi="Times New Roman" w:cs="Times New Roman"/>
                <w:b/>
                <w:color w:val="7030A0"/>
                <w:sz w:val="28"/>
                <w:szCs w:val="28"/>
              </w:rPr>
              <w:sym w:font="Symbol" w:char="F0DE"/>
            </w:r>
            <w:r w:rsidR="00BE0249" w:rsidRPr="0030396C">
              <w:rPr>
                <w:rFonts w:ascii="Times New Roman" w:hAnsi="Times New Roman" w:cs="Times New Roman"/>
                <w:b/>
                <w:color w:val="7030A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7030A0"/>
                <w:sz w:val="28"/>
                <w:szCs w:val="28"/>
              </w:rPr>
              <w:t>x</w:t>
            </w:r>
            <w:r w:rsidR="00BE0249" w:rsidRPr="0030396C">
              <w:rPr>
                <w:rFonts w:ascii="Times New Roman" w:hAnsi="Times New Roman" w:cs="Times New Roman"/>
                <w:b/>
                <w:color w:val="7030A0"/>
                <w:sz w:val="28"/>
                <w:szCs w:val="28"/>
              </w:rPr>
              <w:t xml:space="preserve"> = -</w:t>
            </w:r>
            <w:r>
              <w:rPr>
                <w:rFonts w:ascii="Times New Roman" w:hAnsi="Times New Roman" w:cs="Times New Roman"/>
                <w:b/>
                <w:color w:val="7030A0"/>
                <w:sz w:val="28"/>
                <w:szCs w:val="28"/>
              </w:rPr>
              <w:t>2</w:t>
            </w:r>
          </w:p>
          <w:p w:rsidR="00BE0249" w:rsidRPr="0030396C" w:rsidRDefault="00BE0249" w:rsidP="00CE7FD1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 xml:space="preserve">Thay </w:t>
            </w:r>
            <w:r w:rsidR="00474B83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 xml:space="preserve"> = -</w:t>
            </w:r>
            <w:r w:rsidR="00474B8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 xml:space="preserve"> vào </w:t>
            </w:r>
          </w:p>
          <w:p w:rsidR="00BE0249" w:rsidRPr="0030396C" w:rsidRDefault="00BE0249" w:rsidP="00CE7FD1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 xml:space="preserve">(P): </w:t>
            </w:r>
            <w:r w:rsidR="00E25046" w:rsidRPr="0083417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999" w:dyaOrig="720">
                <v:shape id="_x0000_i1067" type="#_x0000_t75" style="width:50.35pt;height:36.2pt" o:ole="">
                  <v:imagedata r:id="rId78" o:title=""/>
                </v:shape>
                <o:OLEObject Type="Embed" ProgID="Equation.DSMT4" ShapeID="_x0000_i1067" DrawAspect="Content" ObjectID="_1647689614" r:id="rId79"/>
              </w:object>
            </w:r>
          </w:p>
          <w:p w:rsidR="00BE0249" w:rsidRPr="0030396C" w:rsidRDefault="00E25046" w:rsidP="00CE7FD1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417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820" w:dyaOrig="780">
                <v:shape id="_x0000_i1068" type="#_x0000_t75" style="width:140.65pt;height:39.1pt" o:ole="">
                  <v:imagedata r:id="rId80" o:title=""/>
                </v:shape>
                <o:OLEObject Type="Embed" ProgID="Equation.DSMT4" ShapeID="_x0000_i1068" DrawAspect="Content" ObjectID="_1647689615" r:id="rId81"/>
              </w:object>
            </w:r>
          </w:p>
          <w:p w:rsidR="00BE0249" w:rsidRDefault="00BE0249" w:rsidP="00535B11">
            <w:pPr>
              <w:pStyle w:val="Default"/>
              <w:rPr>
                <w:sz w:val="28"/>
                <w:szCs w:val="28"/>
              </w:rPr>
            </w:pPr>
            <w:r w:rsidRPr="0030396C">
              <w:rPr>
                <w:sz w:val="28"/>
                <w:szCs w:val="28"/>
              </w:rPr>
              <w:t xml:space="preserve">Vậy </w:t>
            </w:r>
            <w:r w:rsidR="00535B11">
              <w:rPr>
                <w:sz w:val="28"/>
                <w:szCs w:val="28"/>
              </w:rPr>
              <w:t xml:space="preserve">tọa độ </w:t>
            </w:r>
            <w:r w:rsidRPr="0030396C">
              <w:rPr>
                <w:sz w:val="28"/>
                <w:szCs w:val="28"/>
              </w:rPr>
              <w:t xml:space="preserve">điểm </w:t>
            </w:r>
            <w:r w:rsidR="00535B11" w:rsidRPr="004154F1">
              <w:rPr>
                <w:color w:val="7030A0"/>
                <w:sz w:val="28"/>
                <w:szCs w:val="28"/>
              </w:rPr>
              <w:t>A</w:t>
            </w:r>
            <w:r w:rsidRPr="004154F1">
              <w:rPr>
                <w:color w:val="7030A0"/>
                <w:sz w:val="28"/>
                <w:szCs w:val="28"/>
              </w:rPr>
              <w:t xml:space="preserve"> (</w:t>
            </w:r>
            <w:r w:rsidR="00535B11" w:rsidRPr="004154F1">
              <w:rPr>
                <w:color w:val="7030A0"/>
                <w:sz w:val="28"/>
                <w:szCs w:val="28"/>
              </w:rPr>
              <w:t>-2</w:t>
            </w:r>
            <w:r w:rsidR="004154F1" w:rsidRPr="004154F1">
              <w:rPr>
                <w:color w:val="7030A0"/>
                <w:sz w:val="28"/>
                <w:szCs w:val="28"/>
              </w:rPr>
              <w:t xml:space="preserve">; </w:t>
            </w:r>
            <w:r w:rsidR="00E25046">
              <w:rPr>
                <w:color w:val="7030A0"/>
                <w:sz w:val="28"/>
                <w:szCs w:val="28"/>
              </w:rPr>
              <w:t>-</w:t>
            </w:r>
            <w:r w:rsidR="00535B11" w:rsidRPr="004154F1">
              <w:rPr>
                <w:color w:val="7030A0"/>
                <w:sz w:val="28"/>
                <w:szCs w:val="28"/>
              </w:rPr>
              <w:t>2</w:t>
            </w:r>
            <w:r w:rsidRPr="004154F1">
              <w:rPr>
                <w:color w:val="7030A0"/>
                <w:sz w:val="28"/>
                <w:szCs w:val="28"/>
              </w:rPr>
              <w:t>)</w:t>
            </w:r>
          </w:p>
          <w:p w:rsidR="00E25046" w:rsidRPr="00C3121D" w:rsidRDefault="00E25046" w:rsidP="00535B11">
            <w:pPr>
              <w:pStyle w:val="Default"/>
              <w:rPr>
                <w:b/>
                <w:color w:val="FF0000"/>
                <w:position w:val="-4"/>
                <w:sz w:val="28"/>
                <w:szCs w:val="28"/>
              </w:rPr>
            </w:pPr>
            <w:r>
              <w:rPr>
                <w:position w:val="-4"/>
                <w:sz w:val="28"/>
                <w:szCs w:val="28"/>
              </w:rPr>
              <w:t xml:space="preserve">Ta có: </w:t>
            </w:r>
            <w:r w:rsidRPr="00834174">
              <w:rPr>
                <w:b/>
                <w:color w:val="FF0000"/>
                <w:position w:val="-4"/>
                <w:sz w:val="28"/>
                <w:szCs w:val="28"/>
              </w:rPr>
              <w:t>(OA): y = ax + b</w:t>
            </w:r>
            <w:r>
              <w:rPr>
                <w:b/>
                <w:color w:val="FF0000"/>
                <w:position w:val="-4"/>
                <w:sz w:val="28"/>
                <w:szCs w:val="28"/>
              </w:rPr>
              <w:t xml:space="preserve"> </w:t>
            </w:r>
            <w:r w:rsidR="00C3121D" w:rsidRPr="00C3121D">
              <w:rPr>
                <w:color w:val="auto"/>
                <w:position w:val="-4"/>
                <w:sz w:val="28"/>
                <w:szCs w:val="28"/>
              </w:rPr>
              <w:t>và</w:t>
            </w:r>
            <w:r w:rsidR="00C3121D" w:rsidRPr="00C3121D">
              <w:rPr>
                <w:b/>
                <w:color w:val="FF0000"/>
                <w:position w:val="-4"/>
                <w:sz w:val="28"/>
                <w:szCs w:val="28"/>
              </w:rPr>
              <w:t xml:space="preserve"> </w:t>
            </w:r>
            <w:r w:rsidR="00C3121D" w:rsidRPr="00C3121D">
              <w:rPr>
                <w:sz w:val="28"/>
                <w:szCs w:val="28"/>
              </w:rPr>
              <w:t xml:space="preserve">tọa độ điểm </w:t>
            </w:r>
            <w:r w:rsidR="00C3121D" w:rsidRPr="00C3121D">
              <w:rPr>
                <w:color w:val="7030A0"/>
                <w:sz w:val="28"/>
                <w:szCs w:val="28"/>
              </w:rPr>
              <w:t>O (0; 0)</w:t>
            </w:r>
            <w:r w:rsidR="00C3121D">
              <w:rPr>
                <w:color w:val="7030A0"/>
                <w:sz w:val="28"/>
                <w:szCs w:val="28"/>
              </w:rPr>
              <w:t xml:space="preserve"> </w:t>
            </w:r>
            <w:r w:rsidR="00C3121D" w:rsidRPr="00035A3E">
              <w:rPr>
                <w:color w:val="auto"/>
                <w:sz w:val="28"/>
                <w:szCs w:val="28"/>
              </w:rPr>
              <w:sym w:font="Symbol" w:char="F0DE"/>
            </w:r>
            <w:r w:rsidR="00C3121D" w:rsidRPr="00035A3E">
              <w:rPr>
                <w:color w:val="auto"/>
                <w:sz w:val="28"/>
                <w:szCs w:val="28"/>
              </w:rPr>
              <w:t xml:space="preserve"> x = 0 và y = 0</w:t>
            </w:r>
          </w:p>
          <w:p w:rsidR="00E25046" w:rsidRPr="0030396C" w:rsidRDefault="00E25046" w:rsidP="00E25046">
            <w:pPr>
              <w:pStyle w:val="Default"/>
              <w:rPr>
                <w:sz w:val="28"/>
                <w:szCs w:val="28"/>
              </w:rPr>
            </w:pPr>
            <w:r w:rsidRPr="0030396C">
              <w:rPr>
                <w:sz w:val="28"/>
                <w:szCs w:val="28"/>
              </w:rPr>
              <w:t xml:space="preserve">Thay </w:t>
            </w:r>
            <w:r>
              <w:rPr>
                <w:sz w:val="28"/>
                <w:szCs w:val="28"/>
              </w:rPr>
              <w:t xml:space="preserve">x =  và </w:t>
            </w:r>
            <w:r w:rsidRPr="0030396C">
              <w:rPr>
                <w:sz w:val="28"/>
                <w:szCs w:val="28"/>
              </w:rPr>
              <w:t xml:space="preserve">y = </w:t>
            </w:r>
            <w:r>
              <w:rPr>
                <w:sz w:val="28"/>
                <w:szCs w:val="28"/>
              </w:rPr>
              <w:t xml:space="preserve">0 </w:t>
            </w:r>
            <w:r w:rsidRPr="0030396C">
              <w:rPr>
                <w:sz w:val="28"/>
                <w:szCs w:val="28"/>
              </w:rPr>
              <w:t>vào</w:t>
            </w:r>
            <w:r>
              <w:rPr>
                <w:sz w:val="28"/>
                <w:szCs w:val="28"/>
              </w:rPr>
              <w:t>:</w:t>
            </w:r>
          </w:p>
        </w:tc>
        <w:tc>
          <w:tcPr>
            <w:tcW w:w="4509" w:type="dxa"/>
          </w:tcPr>
          <w:p w:rsidR="00E25046" w:rsidRDefault="00E25046" w:rsidP="00E2504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4174"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t xml:space="preserve">(OA): </w:t>
            </w:r>
            <w:r w:rsidRPr="00834174">
              <w:rPr>
                <w:rFonts w:ascii="Times New Roman" w:hAnsi="Times New Roman" w:cs="Times New Roman"/>
                <w:b/>
                <w:color w:val="FF0000"/>
                <w:position w:val="-4"/>
                <w:sz w:val="28"/>
                <w:szCs w:val="28"/>
              </w:rPr>
              <w:t>y = ax + b</w:t>
            </w: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3417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980" w:dyaOrig="300">
                <v:shape id="_x0000_i1065" type="#_x0000_t75" style="width:198.95pt;height:15pt" o:ole="">
                  <v:imagedata r:id="rId82" o:title=""/>
                </v:shape>
                <o:OLEObject Type="Embed" ProgID="Equation.DSMT4" ShapeID="_x0000_i1065" DrawAspect="Content" ObjectID="_1647689616" r:id="rId83"/>
              </w:object>
            </w:r>
          </w:p>
          <w:p w:rsidR="00E25046" w:rsidRPr="00834174" w:rsidRDefault="00E25046" w:rsidP="00E2504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E7FD1">
              <w:rPr>
                <w:position w:val="-6"/>
              </w:rPr>
              <w:object w:dxaOrig="940" w:dyaOrig="300">
                <v:shape id="_x0000_i1066" type="#_x0000_t75" style="width:47.05pt;height:15pt" o:ole="">
                  <v:imagedata r:id="rId84" o:title=""/>
                </v:shape>
                <o:OLEObject Type="Embed" ProgID="Equation.DSMT4" ShapeID="_x0000_i1066" DrawAspect="Content" ObjectID="_1647689617" r:id="rId85"/>
              </w:object>
            </w:r>
            <w:r>
              <w:t xml:space="preserve">   </w:t>
            </w:r>
          </w:p>
          <w:p w:rsidR="00BE0249" w:rsidRPr="0030396C" w:rsidRDefault="00BE0249" w:rsidP="00CE7FD1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 xml:space="preserve">Thay </w:t>
            </w:r>
            <w:r w:rsidR="00E25046">
              <w:rPr>
                <w:rFonts w:ascii="Times New Roman" w:hAnsi="Times New Roman" w:cs="Times New Roman"/>
                <w:sz w:val="28"/>
                <w:szCs w:val="28"/>
              </w:rPr>
              <w:t xml:space="preserve">b = 0, </w:t>
            </w:r>
            <w:r w:rsidR="004154F1">
              <w:rPr>
                <w:rFonts w:ascii="Times New Roman" w:hAnsi="Times New Roman" w:cs="Times New Roman"/>
                <w:sz w:val="28"/>
                <w:szCs w:val="28"/>
              </w:rPr>
              <w:t xml:space="preserve">x = -2 và </w:t>
            </w: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 xml:space="preserve">y = </w:t>
            </w:r>
            <w:r w:rsidR="00E250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4154F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 xml:space="preserve"> vào </w:t>
            </w:r>
          </w:p>
          <w:p w:rsidR="00BE0249" w:rsidRDefault="00834174" w:rsidP="00CE7FD1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34174"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t xml:space="preserve">(OA): </w:t>
            </w:r>
            <w:r w:rsidRPr="00834174">
              <w:rPr>
                <w:rFonts w:ascii="Times New Roman" w:hAnsi="Times New Roman" w:cs="Times New Roman"/>
                <w:b/>
                <w:color w:val="FF0000"/>
                <w:position w:val="-4"/>
                <w:sz w:val="28"/>
                <w:szCs w:val="28"/>
              </w:rPr>
              <w:t>y = ax + b</w:t>
            </w: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E25046" w:rsidRPr="00834174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020" w:dyaOrig="420">
                <v:shape id="_x0000_i1069" type="#_x0000_t75" style="width:201pt;height:20.8pt" o:ole="">
                  <v:imagedata r:id="rId86" o:title=""/>
                </v:shape>
                <o:OLEObject Type="Embed" ProgID="Equation.DSMT4" ShapeID="_x0000_i1069" DrawAspect="Content" ObjectID="_1647689618" r:id="rId87"/>
              </w:object>
            </w:r>
          </w:p>
          <w:p w:rsidR="00834174" w:rsidRPr="00834174" w:rsidRDefault="00E25046" w:rsidP="00CE7FD1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25046">
              <w:rPr>
                <w:position w:val="-14"/>
              </w:rPr>
              <w:object w:dxaOrig="4380" w:dyaOrig="420">
                <v:shape id="_x0000_i1070" type="#_x0000_t75" style="width:218.9pt;height:20.8pt" o:ole="">
                  <v:imagedata r:id="rId88" o:title=""/>
                </v:shape>
                <o:OLEObject Type="Embed" ProgID="Equation.DSMT4" ShapeID="_x0000_i1070" DrawAspect="Content" ObjectID="_1647689619" r:id="rId89"/>
              </w:object>
            </w:r>
            <w:r w:rsidR="00834174">
              <w:t xml:space="preserve">   </w:t>
            </w:r>
          </w:p>
          <w:p w:rsidR="00834174" w:rsidRDefault="00834174" w:rsidP="00F348D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 xml:space="preserve">Thay </w:t>
            </w:r>
            <w:r w:rsidR="00E2504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="00E2504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E25046">
              <w:rPr>
                <w:rFonts w:ascii="Times New Roman" w:hAnsi="Times New Roman" w:cs="Times New Roman"/>
                <w:sz w:val="28"/>
                <w:szCs w:val="28"/>
              </w:rPr>
              <w:t xml:space="preserve">b </w:t>
            </w: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30396C">
              <w:rPr>
                <w:rFonts w:ascii="Times New Roman" w:hAnsi="Times New Roman" w:cs="Times New Roman"/>
                <w:sz w:val="28"/>
                <w:szCs w:val="28"/>
              </w:rPr>
              <w:t xml:space="preserve"> vào </w:t>
            </w:r>
          </w:p>
          <w:p w:rsidR="00F348DE" w:rsidRDefault="00F348DE" w:rsidP="00F348DE">
            <w:pPr>
              <w:spacing w:after="0" w:line="240" w:lineRule="auto"/>
              <w:rPr>
                <w:rFonts w:ascii="Times New Roman" w:hAnsi="Times New Roman" w:cs="Times New Roman"/>
                <w:b/>
                <w:color w:val="FF0000"/>
                <w:position w:val="-4"/>
                <w:sz w:val="28"/>
                <w:szCs w:val="28"/>
              </w:rPr>
            </w:pPr>
            <w:r w:rsidRPr="00834174">
              <w:rPr>
                <w:rFonts w:ascii="Times New Roman" w:hAnsi="Times New Roman" w:cs="Times New Roman"/>
                <w:b/>
                <w:color w:val="FF0000"/>
                <w:position w:val="-4"/>
                <w:sz w:val="28"/>
                <w:szCs w:val="28"/>
              </w:rPr>
              <w:t>(OA): y = ax + b</w:t>
            </w:r>
          </w:p>
          <w:p w:rsidR="00BE0249" w:rsidRPr="00F348DE" w:rsidRDefault="00F348DE" w:rsidP="00F348DE">
            <w:pPr>
              <w:spacing w:after="0" w:line="240" w:lineRule="auto"/>
              <w:rPr>
                <w:rFonts w:ascii="Times New Roman" w:hAnsi="Times New Roman" w:cs="Times New Roman"/>
                <w:b/>
                <w:color w:val="FF0000"/>
                <w:position w:val="-4"/>
                <w:sz w:val="28"/>
                <w:szCs w:val="28"/>
              </w:rPr>
            </w:pPr>
            <w:r w:rsidRPr="00F348DE">
              <w:rPr>
                <w:position w:val="-32"/>
              </w:rPr>
              <w:object w:dxaOrig="1640" w:dyaOrig="780">
                <v:shape id="_x0000_i1071" type="#_x0000_t75" style="width:82pt;height:39.1pt" o:ole="">
                  <v:imagedata r:id="rId90" o:title=""/>
                </v:shape>
                <o:OLEObject Type="Embed" ProgID="Equation.DSMT4" ShapeID="_x0000_i1071" DrawAspect="Content" ObjectID="_1647689620" r:id="rId91"/>
              </w:object>
            </w:r>
          </w:p>
        </w:tc>
      </w:tr>
    </w:tbl>
    <w:p w:rsidR="0030396C" w:rsidRPr="0030396C" w:rsidRDefault="00206531" w:rsidP="0030396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>7</w:t>
      </w:r>
      <w:r w:rsidR="00FF0BF4" w:rsidRPr="0030396C">
        <w:rPr>
          <w:rFonts w:ascii="Times New Roman" w:hAnsi="Times New Roman" w:cs="Times New Roman"/>
          <w:position w:val="-4"/>
          <w:sz w:val="28"/>
          <w:szCs w:val="28"/>
        </w:rPr>
        <w:t xml:space="preserve">/ </w:t>
      </w:r>
      <w:r w:rsidR="0030396C" w:rsidRPr="0030396C">
        <w:rPr>
          <w:rFonts w:ascii="Times New Roman" w:hAnsi="Times New Roman" w:cs="Times New Roman"/>
          <w:sz w:val="28"/>
          <w:szCs w:val="28"/>
        </w:rPr>
        <w:t xml:space="preserve">Cổng trường ĐHBK Hà Nội có hình parabol bề lõm xuống dưới. Giả sử lập hệ trục Oxy như hình (x, y tính bằng mét), chân của cổng có chiều rộng 8m, một điểm </w: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-2;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25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2</m:t>
                </m:r>
              </m:den>
            </m:f>
          </m:e>
        </m:d>
      </m:oMath>
      <w:r w:rsidR="0030396C" w:rsidRPr="0030396C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30396C" w:rsidRPr="0030396C">
        <w:rPr>
          <w:rFonts w:ascii="Times New Roman" w:hAnsi="Times New Roman" w:cs="Times New Roman"/>
          <w:sz w:val="28"/>
          <w:szCs w:val="28"/>
        </w:rPr>
        <w:t xml:space="preserve">nằm trên cổng. Hãy tính chiều cao của cổng </w:t>
      </w:r>
      <w:r w:rsidR="0030396C" w:rsidRPr="0030396C">
        <w:rPr>
          <w:rFonts w:ascii="Times New Roman" w:hAnsi="Times New Roman" w:cs="Times New Roman"/>
          <w:i/>
          <w:sz w:val="28"/>
          <w:szCs w:val="28"/>
        </w:rPr>
        <w:t>(làm tròn đến mét)</w:t>
      </w:r>
      <w:r w:rsidR="0030396C" w:rsidRPr="0030396C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30396C" w:rsidRPr="0030396C" w:rsidRDefault="0030396C" w:rsidP="0030396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0396C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55D7EC31" wp14:editId="578CF0EF">
            <wp:simplePos x="0" y="0"/>
            <wp:positionH relativeFrom="column">
              <wp:posOffset>21590</wp:posOffset>
            </wp:positionH>
            <wp:positionV relativeFrom="paragraph">
              <wp:posOffset>56515</wp:posOffset>
            </wp:positionV>
            <wp:extent cx="2857500" cy="18288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949" t="27936" r="47276" b="30730"/>
                    <a:stretch/>
                  </pic:blipFill>
                  <pic:spPr bwMode="auto">
                    <a:xfrm>
                      <a:off x="0" y="0"/>
                      <a:ext cx="2857500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0396C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4DFC8BA" wp14:editId="582451D3">
                <wp:simplePos x="0" y="0"/>
                <wp:positionH relativeFrom="column">
                  <wp:posOffset>1468120</wp:posOffset>
                </wp:positionH>
                <wp:positionV relativeFrom="paragraph">
                  <wp:posOffset>17145</wp:posOffset>
                </wp:positionV>
                <wp:extent cx="50800" cy="45085"/>
                <wp:effectExtent l="12700" t="12700" r="12700" b="18415"/>
                <wp:wrapNone/>
                <wp:docPr id="26" name="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00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EFB240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Connector 26" o:spid="_x0000_s1026" type="#_x0000_t120" style="position:absolute;margin-left:115.6pt;margin-top:1.35pt;width:4pt;height:3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" fillcolor="#4f81bd [3204]" strokecolor="#243f60 [1604]" strokeweight="2pt"/>
            </w:pict>
          </mc:Fallback>
        </mc:AlternateContent>
      </w:r>
      <w:r w:rsidR="00975E7A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2650743" cy="18002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5423" cy="1823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02C" w:rsidRDefault="009F702C" w:rsidP="003039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u w:val="single" w:color="C00000"/>
        </w:rPr>
      </w:pPr>
    </w:p>
    <w:p w:rsidR="0030396C" w:rsidRPr="0030396C" w:rsidRDefault="009F702C" w:rsidP="0030396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0396C">
        <w:rPr>
          <w:rFonts w:ascii="Times New Roman" w:hAnsi="Times New Roman" w:cs="Times New Roman"/>
          <w:sz w:val="28"/>
          <w:szCs w:val="28"/>
          <w:u w:val="single" w:color="C00000"/>
        </w:rPr>
        <w:t>Hướng dẫn</w:t>
      </w:r>
      <w:r w:rsidRPr="0030396C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F702C" w:rsidRPr="009F702C" w:rsidRDefault="009F702C" w:rsidP="009F702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9F702C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7456" behindDoc="0" locked="0" layoutInCell="1" allowOverlap="1" wp14:anchorId="25979BB2" wp14:editId="443CBCC7">
            <wp:simplePos x="0" y="0"/>
            <wp:positionH relativeFrom="column">
              <wp:posOffset>3336925</wp:posOffset>
            </wp:positionH>
            <wp:positionV relativeFrom="paragraph">
              <wp:posOffset>79375</wp:posOffset>
            </wp:positionV>
            <wp:extent cx="2253615" cy="2209800"/>
            <wp:effectExtent l="0" t="0" r="0" b="0"/>
            <wp:wrapSquare wrapText="bothSides"/>
            <wp:docPr id="71" name="Picture 71" descr="C:\Users\ThanhDai\Downloads\53595350_326933674625067_2959033425274601472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ThanhDai\Downloads\53595350_326933674625067_2959033425274601472_n.jp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361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702C">
        <w:rPr>
          <w:rFonts w:ascii="Times New Roman" w:hAnsi="Times New Roman" w:cs="Times New Roman"/>
          <w:sz w:val="28"/>
          <w:szCs w:val="28"/>
        </w:rPr>
        <w:t xml:space="preserve">Gọi cổng ĐHBK Hà Nội có phương trình là </w:t>
      </w:r>
      <w:r w:rsidRPr="009F702C">
        <w:rPr>
          <w:rFonts w:ascii="Times New Roman" w:hAnsi="Times New Roman" w:cs="Times New Roman"/>
          <w:sz w:val="28"/>
          <w:szCs w:val="28"/>
          <w:lang w:val="vi-VN"/>
        </w:rPr>
        <w:t>1 (P):</w:t>
      </w:r>
      <w:r w:rsidRPr="009F702C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9F702C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fr-FR"/>
          </w:rPr>
          <w:br/>
        </m:r>
      </m:oMath>
      <m:oMathPara>
        <m:oMath>
          <m:r>
            <w:rPr>
              <w:rFonts w:ascii="Cambria Math" w:hAnsi="Cambria Math" w:cs="Times New Roman"/>
              <w:sz w:val="28"/>
              <w:szCs w:val="28"/>
              <w:lang w:val="vi-VN"/>
            </w:rPr>
            <m:t>y=a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vi-VN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2</m:t>
              </m:r>
            </m:sup>
          </m:sSup>
        </m:oMath>
      </m:oMathPara>
    </w:p>
    <w:p w:rsidR="009F702C" w:rsidRPr="009F702C" w:rsidRDefault="009F702C" w:rsidP="009F702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F702C">
        <w:rPr>
          <w:rFonts w:ascii="Times New Roman" w:hAnsi="Times New Roman" w:cs="Times New Roman"/>
          <w:sz w:val="28"/>
          <w:szCs w:val="28"/>
          <w:lang w:val="vi-VN"/>
        </w:rPr>
        <w:t xml:space="preserve">Thay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-2; 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2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2</m:t>
            </m:r>
          </m:den>
        </m:f>
      </m:oMath>
      <w:r w:rsidRPr="009F702C">
        <w:rPr>
          <w:rFonts w:ascii="Times New Roman" w:hAnsi="Times New Roman" w:cs="Times New Roman"/>
          <w:sz w:val="28"/>
          <w:szCs w:val="28"/>
          <w:lang w:val="vi-VN"/>
        </w:rPr>
        <w:t xml:space="preserve"> vào (P) </w:t>
      </w:r>
      <m:oMath>
        <m:r>
          <w:rPr>
            <w:rFonts w:ascii="Cambria Math" w:hAnsi="Cambria Math" w:cs="Times New Roman"/>
            <w:sz w:val="28"/>
            <w:szCs w:val="28"/>
          </w:rPr>
          <m:t>⇔ a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2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8</m:t>
            </m:r>
          </m:den>
        </m:f>
      </m:oMath>
    </w:p>
    <w:p w:rsidR="009F702C" w:rsidRPr="009F702C" w:rsidRDefault="009F702C" w:rsidP="009F702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</w:p>
    <w:p w:rsidR="009F702C" w:rsidRPr="009F702C" w:rsidRDefault="009F702C" w:rsidP="009F702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9F702C">
        <w:rPr>
          <w:rFonts w:ascii="Times New Roman" w:hAnsi="Times New Roman" w:cs="Times New Roman"/>
          <w:sz w:val="28"/>
          <w:szCs w:val="28"/>
          <w:lang w:val="vi-VN"/>
        </w:rPr>
        <w:t xml:space="preserve">(P): 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25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28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vi-VN"/>
          </w:rPr>
          <w:br/>
        </m:r>
      </m:oMath>
      <w:r w:rsidRPr="009F702C">
        <w:rPr>
          <w:rFonts w:ascii="Times New Roman" w:hAnsi="Times New Roman" w:cs="Times New Roman"/>
          <w:sz w:val="28"/>
          <w:szCs w:val="28"/>
          <w:lang w:val="vi-VN"/>
        </w:rPr>
        <w:t xml:space="preserve">Thay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4</m:t>
        </m:r>
      </m:oMath>
      <w:r w:rsidRPr="009F702C">
        <w:rPr>
          <w:rFonts w:ascii="Times New Roman" w:hAnsi="Times New Roman" w:cs="Times New Roman"/>
          <w:sz w:val="28"/>
          <w:szCs w:val="28"/>
          <w:lang w:val="vi-VN"/>
        </w:rPr>
        <w:t xml:space="preserve"> vào (P): 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25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28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2</m:t>
            </m:r>
          </m:sup>
        </m:sSup>
      </m:oMath>
    </w:p>
    <w:p w:rsidR="009F702C" w:rsidRPr="009F702C" w:rsidRDefault="009F702C" w:rsidP="009F702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 xml:space="preserve">⇔ y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2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</m:oMath>
      <w:r w:rsidR="00E76EA5">
        <w:rPr>
          <w:rFonts w:ascii="Times New Roman" w:eastAsiaTheme="minorEastAsia" w:hAnsi="Times New Roman" w:cs="Times New Roman"/>
          <w:sz w:val="28"/>
          <w:szCs w:val="28"/>
        </w:rPr>
        <w:t xml:space="preserve">  =  -</w:t>
      </w:r>
      <w:r w:rsidR="00E76EA5" w:rsidRPr="009F702C">
        <w:rPr>
          <w:rFonts w:ascii="Times New Roman" w:hAnsi="Times New Roman" w:cs="Times New Roman"/>
          <w:sz w:val="28"/>
          <w:szCs w:val="28"/>
          <w:lang w:val="vi-VN"/>
        </w:rPr>
        <w:t>3,125</w:t>
      </w:r>
    </w:p>
    <w:p w:rsidR="009F702C" w:rsidRPr="009F702C" w:rsidRDefault="009F702C" w:rsidP="009F702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9F702C">
        <w:rPr>
          <w:rFonts w:ascii="Times New Roman" w:hAnsi="Times New Roman" w:cs="Times New Roman"/>
          <w:sz w:val="28"/>
          <w:szCs w:val="28"/>
        </w:rPr>
        <w:t xml:space="preserve">Vậy chiều cao của cổng là </w:t>
      </w:r>
      <w:r w:rsidRPr="009F702C">
        <w:rPr>
          <w:rFonts w:ascii="Times New Roman" w:hAnsi="Times New Roman" w:cs="Times New Roman"/>
          <w:sz w:val="28"/>
          <w:szCs w:val="28"/>
          <w:lang w:val="vi-VN"/>
        </w:rPr>
        <w:t>3,125 m.</w:t>
      </w:r>
    </w:p>
    <w:p w:rsidR="0030396C" w:rsidRPr="0030396C" w:rsidRDefault="0030396C" w:rsidP="0030396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0396C" w:rsidRPr="0030396C" w:rsidRDefault="0030396C" w:rsidP="0030396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0396C" w:rsidRPr="0030396C" w:rsidRDefault="0030396C" w:rsidP="0030396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F0BF4" w:rsidRPr="0030396C" w:rsidRDefault="00FF0BF4" w:rsidP="0030396C">
      <w:pPr>
        <w:spacing w:after="0" w:line="240" w:lineRule="auto"/>
        <w:rPr>
          <w:rFonts w:ascii="Times New Roman" w:hAnsi="Times New Roman" w:cs="Times New Roman"/>
          <w:position w:val="-4"/>
          <w:sz w:val="28"/>
          <w:szCs w:val="28"/>
        </w:rPr>
      </w:pPr>
    </w:p>
    <w:p w:rsidR="00683221" w:rsidRPr="0030396C" w:rsidRDefault="00683221" w:rsidP="0030396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B145CE" w:rsidRDefault="00B145CE" w:rsidP="00DF0665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683221" w:rsidRDefault="00683221" w:rsidP="00DF0665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173935" w:rsidRDefault="00173935" w:rsidP="00DF0665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sectPr w:rsidR="00173935">
      <w:headerReference w:type="default" r:id="rId95"/>
      <w:footerReference w:type="default" r:id="rId96"/>
      <w:pgSz w:w="11907" w:h="16839"/>
      <w:pgMar w:top="864" w:right="1440" w:bottom="864" w:left="1440" w:header="720" w:footer="720" w:gutter="0"/>
      <w:cols w:space="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F2907" w:rsidRDefault="004F2907">
      <w:pPr>
        <w:spacing w:after="0" w:line="240" w:lineRule="auto"/>
      </w:pPr>
      <w:r>
        <w:separator/>
      </w:r>
    </w:p>
  </w:endnote>
  <w:endnote w:type="continuationSeparator" w:id="0">
    <w:p w:rsidR="004F2907" w:rsidRDefault="004F29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14921039"/>
    </w:sdtPr>
    <w:sdtEndPr/>
    <w:sdtContent>
      <w:p w:rsidR="00D56244" w:rsidRDefault="00D56244">
        <w:pPr>
          <w:pStyle w:val="Footer"/>
          <w:jc w:val="center"/>
        </w:pPr>
        <w: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F30E1">
          <w:rPr>
            <w:noProof/>
          </w:rPr>
          <w:t>3</w:t>
        </w:r>
        <w:r>
          <w:fldChar w:fldCharType="end"/>
        </w:r>
      </w:p>
    </w:sdtContent>
  </w:sdt>
  <w:p w:rsidR="00D56244" w:rsidRDefault="00D56244">
    <w:pPr>
      <w:pStyle w:val="Footer"/>
      <w:tabs>
        <w:tab w:val="clear" w:pos="4680"/>
        <w:tab w:val="clear" w:pos="9360"/>
        <w:tab w:val="left" w:pos="3987"/>
      </w:tabs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F2907" w:rsidRDefault="004F2907">
      <w:pPr>
        <w:spacing w:after="0" w:line="240" w:lineRule="auto"/>
      </w:pPr>
      <w:r>
        <w:separator/>
      </w:r>
    </w:p>
  </w:footnote>
  <w:footnote w:type="continuationSeparator" w:id="0">
    <w:p w:rsidR="004F2907" w:rsidRDefault="004F29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56244" w:rsidRDefault="00D56244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0" type="#_x0000_t75" style="width:11.65pt;height:11.65pt" o:bullet="t">
        <v:imagedata r:id="rId1" o:title="msoEE54"/>
      </v:shape>
    </w:pict>
  </w:numPicBullet>
  <w:abstractNum w:abstractNumId="0">
    <w:nsid w:val="0447495A"/>
    <w:multiLevelType w:val="hybridMultilevel"/>
    <w:tmpl w:val="38B4D9F2"/>
    <w:lvl w:ilvl="0" w:tplc="8D44E412">
      <w:start w:val="2"/>
      <w:numFmt w:val="lowerLetter"/>
      <w:suff w:val="space"/>
      <w:lvlText w:val="%1)"/>
      <w:lvlJc w:val="left"/>
      <w:pPr>
        <w:ind w:left="3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B976B3"/>
    <w:multiLevelType w:val="hybridMultilevel"/>
    <w:tmpl w:val="0874AC5A"/>
    <w:lvl w:ilvl="0" w:tplc="4F3C0E96">
      <w:start w:val="1"/>
      <w:numFmt w:val="lowerLetter"/>
      <w:suff w:val="space"/>
      <w:lvlText w:val="%1)"/>
      <w:lvlJc w:val="left"/>
      <w:pPr>
        <w:ind w:left="3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44" w:hanging="360"/>
      </w:pPr>
    </w:lvl>
    <w:lvl w:ilvl="2" w:tplc="0409001B" w:tentative="1">
      <w:start w:val="1"/>
      <w:numFmt w:val="lowerRoman"/>
      <w:lvlText w:val="%3."/>
      <w:lvlJc w:val="right"/>
      <w:pPr>
        <w:ind w:left="1764" w:hanging="180"/>
      </w:pPr>
    </w:lvl>
    <w:lvl w:ilvl="3" w:tplc="0409000F" w:tentative="1">
      <w:start w:val="1"/>
      <w:numFmt w:val="decimal"/>
      <w:lvlText w:val="%4."/>
      <w:lvlJc w:val="left"/>
      <w:pPr>
        <w:ind w:left="2484" w:hanging="360"/>
      </w:pPr>
    </w:lvl>
    <w:lvl w:ilvl="4" w:tplc="04090019" w:tentative="1">
      <w:start w:val="1"/>
      <w:numFmt w:val="lowerLetter"/>
      <w:lvlText w:val="%5."/>
      <w:lvlJc w:val="left"/>
      <w:pPr>
        <w:ind w:left="3204" w:hanging="360"/>
      </w:pPr>
    </w:lvl>
    <w:lvl w:ilvl="5" w:tplc="0409001B" w:tentative="1">
      <w:start w:val="1"/>
      <w:numFmt w:val="lowerRoman"/>
      <w:lvlText w:val="%6."/>
      <w:lvlJc w:val="right"/>
      <w:pPr>
        <w:ind w:left="3924" w:hanging="180"/>
      </w:pPr>
    </w:lvl>
    <w:lvl w:ilvl="6" w:tplc="0409000F" w:tentative="1">
      <w:start w:val="1"/>
      <w:numFmt w:val="decimal"/>
      <w:lvlText w:val="%7."/>
      <w:lvlJc w:val="left"/>
      <w:pPr>
        <w:ind w:left="4644" w:hanging="360"/>
      </w:pPr>
    </w:lvl>
    <w:lvl w:ilvl="7" w:tplc="04090019" w:tentative="1">
      <w:start w:val="1"/>
      <w:numFmt w:val="lowerLetter"/>
      <w:lvlText w:val="%8."/>
      <w:lvlJc w:val="left"/>
      <w:pPr>
        <w:ind w:left="5364" w:hanging="360"/>
      </w:pPr>
    </w:lvl>
    <w:lvl w:ilvl="8" w:tplc="0409001B" w:tentative="1">
      <w:start w:val="1"/>
      <w:numFmt w:val="lowerRoman"/>
      <w:lvlText w:val="%9."/>
      <w:lvlJc w:val="right"/>
      <w:pPr>
        <w:ind w:left="6084" w:hanging="180"/>
      </w:pPr>
    </w:lvl>
  </w:abstractNum>
  <w:abstractNum w:abstractNumId="2">
    <w:nsid w:val="0CEE3ADB"/>
    <w:multiLevelType w:val="hybridMultilevel"/>
    <w:tmpl w:val="FF9811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E771F0"/>
    <w:multiLevelType w:val="multilevel"/>
    <w:tmpl w:val="15D2602E"/>
    <w:lvl w:ilvl="0">
      <w:start w:val="3"/>
      <w:numFmt w:val="lowerLetter"/>
      <w:suff w:val="space"/>
      <w:lvlText w:val="%1)"/>
      <w:lvlJc w:val="left"/>
      <w:pPr>
        <w:ind w:left="76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86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206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926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46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66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8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806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526" w:hanging="180"/>
      </w:pPr>
      <w:rPr>
        <w:rFonts w:hint="default"/>
      </w:rPr>
    </w:lvl>
  </w:abstractNum>
  <w:abstractNum w:abstractNumId="4">
    <w:nsid w:val="0FF97801"/>
    <w:multiLevelType w:val="singleLevel"/>
    <w:tmpl w:val="75F20F41"/>
    <w:lvl w:ilvl="0">
      <w:start w:val="1"/>
      <w:numFmt w:val="lowerLetter"/>
      <w:suff w:val="nothing"/>
      <w:lvlText w:val="%1)"/>
      <w:lvlJc w:val="left"/>
    </w:lvl>
  </w:abstractNum>
  <w:abstractNum w:abstractNumId="5">
    <w:nsid w:val="13525589"/>
    <w:multiLevelType w:val="multilevel"/>
    <w:tmpl w:val="13525589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792357"/>
    <w:multiLevelType w:val="multilevel"/>
    <w:tmpl w:val="23792357"/>
    <w:lvl w:ilvl="0">
      <w:start w:val="1"/>
      <w:numFmt w:val="lowerLetter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AC36E9"/>
    <w:multiLevelType w:val="hybridMultilevel"/>
    <w:tmpl w:val="163A05A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8CF201C"/>
    <w:multiLevelType w:val="hybridMultilevel"/>
    <w:tmpl w:val="FF9811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F00EAA"/>
    <w:multiLevelType w:val="multilevel"/>
    <w:tmpl w:val="43F00EAA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5EF2DEA"/>
    <w:multiLevelType w:val="hybridMultilevel"/>
    <w:tmpl w:val="2AF2CD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3BB0412"/>
    <w:multiLevelType w:val="multilevel"/>
    <w:tmpl w:val="53BB0412"/>
    <w:lvl w:ilvl="0">
      <w:start w:val="1"/>
      <w:numFmt w:val="decimal"/>
      <w:lvlText w:val="Bài %1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  <w:u w:val="singl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826653B"/>
    <w:multiLevelType w:val="hybridMultilevel"/>
    <w:tmpl w:val="3AD2FE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4D3843"/>
    <w:multiLevelType w:val="multilevel"/>
    <w:tmpl w:val="584D384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A95C14"/>
    <w:multiLevelType w:val="multilevel"/>
    <w:tmpl w:val="5AA95C14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5F20F41"/>
    <w:multiLevelType w:val="singleLevel"/>
    <w:tmpl w:val="75F20F41"/>
    <w:lvl w:ilvl="0">
      <w:start w:val="1"/>
      <w:numFmt w:val="lowerLetter"/>
      <w:suff w:val="nothing"/>
      <w:lvlText w:val="%1)"/>
      <w:lvlJc w:val="left"/>
    </w:lvl>
  </w:abstractNum>
  <w:abstractNum w:abstractNumId="16">
    <w:nsid w:val="76BA0FB9"/>
    <w:multiLevelType w:val="hybridMultilevel"/>
    <w:tmpl w:val="C472E2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A130318"/>
    <w:multiLevelType w:val="multilevel"/>
    <w:tmpl w:val="7A130318"/>
    <w:lvl w:ilvl="0">
      <w:start w:val="1"/>
      <w:numFmt w:val="lowerLetter"/>
      <w:suff w:val="space"/>
      <w:lvlText w:val="%1)"/>
      <w:lvlJc w:val="left"/>
      <w:pPr>
        <w:ind w:left="76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86" w:hanging="360"/>
      </w:pPr>
    </w:lvl>
    <w:lvl w:ilvl="2">
      <w:start w:val="1"/>
      <w:numFmt w:val="lowerRoman"/>
      <w:lvlText w:val="%3."/>
      <w:lvlJc w:val="right"/>
      <w:pPr>
        <w:ind w:left="2206" w:hanging="180"/>
      </w:pPr>
    </w:lvl>
    <w:lvl w:ilvl="3">
      <w:start w:val="1"/>
      <w:numFmt w:val="decimal"/>
      <w:lvlText w:val="%4."/>
      <w:lvlJc w:val="left"/>
      <w:pPr>
        <w:ind w:left="2926" w:hanging="360"/>
      </w:pPr>
    </w:lvl>
    <w:lvl w:ilvl="4">
      <w:start w:val="1"/>
      <w:numFmt w:val="lowerLetter"/>
      <w:lvlText w:val="%5."/>
      <w:lvlJc w:val="left"/>
      <w:pPr>
        <w:ind w:left="3646" w:hanging="360"/>
      </w:pPr>
    </w:lvl>
    <w:lvl w:ilvl="5">
      <w:start w:val="1"/>
      <w:numFmt w:val="lowerRoman"/>
      <w:lvlText w:val="%6."/>
      <w:lvlJc w:val="right"/>
      <w:pPr>
        <w:ind w:left="4366" w:hanging="180"/>
      </w:pPr>
    </w:lvl>
    <w:lvl w:ilvl="6">
      <w:start w:val="1"/>
      <w:numFmt w:val="decimal"/>
      <w:lvlText w:val="%7."/>
      <w:lvlJc w:val="left"/>
      <w:pPr>
        <w:ind w:left="5086" w:hanging="360"/>
      </w:pPr>
    </w:lvl>
    <w:lvl w:ilvl="7">
      <w:start w:val="1"/>
      <w:numFmt w:val="lowerLetter"/>
      <w:lvlText w:val="%8."/>
      <w:lvlJc w:val="left"/>
      <w:pPr>
        <w:ind w:left="5806" w:hanging="360"/>
      </w:pPr>
    </w:lvl>
    <w:lvl w:ilvl="8">
      <w:start w:val="1"/>
      <w:numFmt w:val="lowerRoman"/>
      <w:lvlText w:val="%9."/>
      <w:lvlJc w:val="right"/>
      <w:pPr>
        <w:ind w:left="6526" w:hanging="180"/>
      </w:pPr>
    </w:lvl>
  </w:abstractNum>
  <w:abstractNum w:abstractNumId="18">
    <w:nsid w:val="7A282AB8"/>
    <w:multiLevelType w:val="multilevel"/>
    <w:tmpl w:val="7A282AB8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C0C2101"/>
    <w:multiLevelType w:val="hybridMultilevel"/>
    <w:tmpl w:val="2294EE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E3C2AC4"/>
    <w:multiLevelType w:val="multilevel"/>
    <w:tmpl w:val="7E3C2AC4"/>
    <w:lvl w:ilvl="0">
      <w:start w:val="1"/>
      <w:numFmt w:val="lowerLetter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1"/>
  </w:num>
  <w:num w:numId="3">
    <w:abstractNumId w:val="18"/>
  </w:num>
  <w:num w:numId="4">
    <w:abstractNumId w:val="9"/>
  </w:num>
  <w:num w:numId="5">
    <w:abstractNumId w:val="8"/>
  </w:num>
  <w:num w:numId="6">
    <w:abstractNumId w:val="14"/>
  </w:num>
  <w:num w:numId="7">
    <w:abstractNumId w:val="5"/>
  </w:num>
  <w:num w:numId="8">
    <w:abstractNumId w:val="10"/>
  </w:num>
  <w:num w:numId="9">
    <w:abstractNumId w:val="2"/>
  </w:num>
  <w:num w:numId="10">
    <w:abstractNumId w:val="20"/>
  </w:num>
  <w:num w:numId="11">
    <w:abstractNumId w:val="15"/>
  </w:num>
  <w:num w:numId="12">
    <w:abstractNumId w:val="17"/>
  </w:num>
  <w:num w:numId="13">
    <w:abstractNumId w:val="4"/>
  </w:num>
  <w:num w:numId="14">
    <w:abstractNumId w:val="3"/>
  </w:num>
  <w:num w:numId="15">
    <w:abstractNumId w:val="19"/>
  </w:num>
  <w:num w:numId="16">
    <w:abstractNumId w:val="1"/>
  </w:num>
  <w:num w:numId="17">
    <w:abstractNumId w:val="0"/>
  </w:num>
  <w:num w:numId="18">
    <w:abstractNumId w:val="6"/>
  </w:num>
  <w:num w:numId="19">
    <w:abstractNumId w:val="12"/>
  </w:num>
  <w:num w:numId="20">
    <w:abstractNumId w:val="16"/>
  </w:num>
  <w:num w:numId="2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31F9"/>
    <w:rsid w:val="00000831"/>
    <w:rsid w:val="00000E05"/>
    <w:rsid w:val="00017CDC"/>
    <w:rsid w:val="0002578D"/>
    <w:rsid w:val="000307CE"/>
    <w:rsid w:val="00035A3E"/>
    <w:rsid w:val="000508FF"/>
    <w:rsid w:val="00051DD8"/>
    <w:rsid w:val="00064F85"/>
    <w:rsid w:val="0007704E"/>
    <w:rsid w:val="000823F7"/>
    <w:rsid w:val="00084B35"/>
    <w:rsid w:val="00094129"/>
    <w:rsid w:val="00096F7E"/>
    <w:rsid w:val="000A17D4"/>
    <w:rsid w:val="000A4E9D"/>
    <w:rsid w:val="000C1452"/>
    <w:rsid w:val="000D0172"/>
    <w:rsid w:val="000D18A8"/>
    <w:rsid w:val="000D3231"/>
    <w:rsid w:val="000D7F9B"/>
    <w:rsid w:val="000E0547"/>
    <w:rsid w:val="000E42E4"/>
    <w:rsid w:val="000E4A4D"/>
    <w:rsid w:val="000E4DFE"/>
    <w:rsid w:val="000F095B"/>
    <w:rsid w:val="000F29B6"/>
    <w:rsid w:val="000F5709"/>
    <w:rsid w:val="00101FB0"/>
    <w:rsid w:val="00105275"/>
    <w:rsid w:val="0010530D"/>
    <w:rsid w:val="00121B50"/>
    <w:rsid w:val="00127EFB"/>
    <w:rsid w:val="00132BC0"/>
    <w:rsid w:val="00133C10"/>
    <w:rsid w:val="0013760C"/>
    <w:rsid w:val="00141D51"/>
    <w:rsid w:val="00147A07"/>
    <w:rsid w:val="00166908"/>
    <w:rsid w:val="001703BB"/>
    <w:rsid w:val="00172E6F"/>
    <w:rsid w:val="00173935"/>
    <w:rsid w:val="0018511C"/>
    <w:rsid w:val="00193F08"/>
    <w:rsid w:val="001B0E6D"/>
    <w:rsid w:val="001B50E4"/>
    <w:rsid w:val="001D0438"/>
    <w:rsid w:val="001D0DA5"/>
    <w:rsid w:val="001D1351"/>
    <w:rsid w:val="001D2ED0"/>
    <w:rsid w:val="001E36AC"/>
    <w:rsid w:val="001F6B1A"/>
    <w:rsid w:val="00202366"/>
    <w:rsid w:val="00202380"/>
    <w:rsid w:val="00205001"/>
    <w:rsid w:val="00206531"/>
    <w:rsid w:val="00210020"/>
    <w:rsid w:val="0021617B"/>
    <w:rsid w:val="0023150A"/>
    <w:rsid w:val="0023767F"/>
    <w:rsid w:val="00246E47"/>
    <w:rsid w:val="00250D95"/>
    <w:rsid w:val="002526BF"/>
    <w:rsid w:val="00254A69"/>
    <w:rsid w:val="0026417C"/>
    <w:rsid w:val="00273705"/>
    <w:rsid w:val="00273FBA"/>
    <w:rsid w:val="0029018C"/>
    <w:rsid w:val="00293D58"/>
    <w:rsid w:val="002B025B"/>
    <w:rsid w:val="002B260C"/>
    <w:rsid w:val="002B2939"/>
    <w:rsid w:val="002B32DD"/>
    <w:rsid w:val="002B6D9C"/>
    <w:rsid w:val="002B7CC2"/>
    <w:rsid w:val="002C290C"/>
    <w:rsid w:val="002C3DED"/>
    <w:rsid w:val="002C5EDF"/>
    <w:rsid w:val="002C753E"/>
    <w:rsid w:val="002D1501"/>
    <w:rsid w:val="002E6445"/>
    <w:rsid w:val="002E6996"/>
    <w:rsid w:val="003025A8"/>
    <w:rsid w:val="00302F12"/>
    <w:rsid w:val="0030396C"/>
    <w:rsid w:val="00310687"/>
    <w:rsid w:val="00312067"/>
    <w:rsid w:val="00317ADD"/>
    <w:rsid w:val="003246F3"/>
    <w:rsid w:val="00325313"/>
    <w:rsid w:val="0033274A"/>
    <w:rsid w:val="00346CD2"/>
    <w:rsid w:val="00347822"/>
    <w:rsid w:val="003503D6"/>
    <w:rsid w:val="0035469B"/>
    <w:rsid w:val="003701F2"/>
    <w:rsid w:val="00372091"/>
    <w:rsid w:val="00373BF9"/>
    <w:rsid w:val="00374FD1"/>
    <w:rsid w:val="003767F2"/>
    <w:rsid w:val="00381EFC"/>
    <w:rsid w:val="003866C1"/>
    <w:rsid w:val="003869F7"/>
    <w:rsid w:val="003A129E"/>
    <w:rsid w:val="003A19BC"/>
    <w:rsid w:val="003A293E"/>
    <w:rsid w:val="003A3F7A"/>
    <w:rsid w:val="003A4FC7"/>
    <w:rsid w:val="003B7B23"/>
    <w:rsid w:val="003C386D"/>
    <w:rsid w:val="003C5E8C"/>
    <w:rsid w:val="003D17EC"/>
    <w:rsid w:val="003E27E0"/>
    <w:rsid w:val="004031C0"/>
    <w:rsid w:val="004068AD"/>
    <w:rsid w:val="004122E2"/>
    <w:rsid w:val="004127DC"/>
    <w:rsid w:val="004154F1"/>
    <w:rsid w:val="00433898"/>
    <w:rsid w:val="00434880"/>
    <w:rsid w:val="0044119C"/>
    <w:rsid w:val="004440FC"/>
    <w:rsid w:val="0044526E"/>
    <w:rsid w:val="00445618"/>
    <w:rsid w:val="00462F9B"/>
    <w:rsid w:val="004650E3"/>
    <w:rsid w:val="004702FE"/>
    <w:rsid w:val="004729D5"/>
    <w:rsid w:val="00474B83"/>
    <w:rsid w:val="004754FB"/>
    <w:rsid w:val="00477A3D"/>
    <w:rsid w:val="00482D6A"/>
    <w:rsid w:val="00492847"/>
    <w:rsid w:val="004A23CB"/>
    <w:rsid w:val="004A5016"/>
    <w:rsid w:val="004A63CD"/>
    <w:rsid w:val="004B0507"/>
    <w:rsid w:val="004B257E"/>
    <w:rsid w:val="004B3651"/>
    <w:rsid w:val="004B3D65"/>
    <w:rsid w:val="004C18C7"/>
    <w:rsid w:val="004C23CB"/>
    <w:rsid w:val="004C5CE5"/>
    <w:rsid w:val="004D5D3B"/>
    <w:rsid w:val="004F1C50"/>
    <w:rsid w:val="004F2907"/>
    <w:rsid w:val="004F30E1"/>
    <w:rsid w:val="004F3312"/>
    <w:rsid w:val="004F6FBF"/>
    <w:rsid w:val="00502584"/>
    <w:rsid w:val="0051157F"/>
    <w:rsid w:val="0053063E"/>
    <w:rsid w:val="00535B11"/>
    <w:rsid w:val="005413B7"/>
    <w:rsid w:val="005522BF"/>
    <w:rsid w:val="0055249F"/>
    <w:rsid w:val="005557AF"/>
    <w:rsid w:val="005644E0"/>
    <w:rsid w:val="005664FE"/>
    <w:rsid w:val="00567122"/>
    <w:rsid w:val="00570E19"/>
    <w:rsid w:val="0057270F"/>
    <w:rsid w:val="00573C3B"/>
    <w:rsid w:val="00575FCD"/>
    <w:rsid w:val="00581D4A"/>
    <w:rsid w:val="00583735"/>
    <w:rsid w:val="00590C74"/>
    <w:rsid w:val="00591003"/>
    <w:rsid w:val="00591188"/>
    <w:rsid w:val="005A0C77"/>
    <w:rsid w:val="005A0E0F"/>
    <w:rsid w:val="005A38F5"/>
    <w:rsid w:val="005A68D4"/>
    <w:rsid w:val="005A6EEB"/>
    <w:rsid w:val="005B0D10"/>
    <w:rsid w:val="005C01A0"/>
    <w:rsid w:val="005C31F9"/>
    <w:rsid w:val="005D3345"/>
    <w:rsid w:val="005D6F0F"/>
    <w:rsid w:val="005F2A7B"/>
    <w:rsid w:val="005F6DA6"/>
    <w:rsid w:val="00606B13"/>
    <w:rsid w:val="00622C37"/>
    <w:rsid w:val="006252F8"/>
    <w:rsid w:val="006307A1"/>
    <w:rsid w:val="006337FD"/>
    <w:rsid w:val="00634C3F"/>
    <w:rsid w:val="00641385"/>
    <w:rsid w:val="00644046"/>
    <w:rsid w:val="00647827"/>
    <w:rsid w:val="00651A9C"/>
    <w:rsid w:val="006577DB"/>
    <w:rsid w:val="006579C1"/>
    <w:rsid w:val="0066259E"/>
    <w:rsid w:val="006701F3"/>
    <w:rsid w:val="0067049C"/>
    <w:rsid w:val="00672498"/>
    <w:rsid w:val="006726FA"/>
    <w:rsid w:val="00673CF6"/>
    <w:rsid w:val="00683221"/>
    <w:rsid w:val="00683EBE"/>
    <w:rsid w:val="00691DDE"/>
    <w:rsid w:val="006A420E"/>
    <w:rsid w:val="006B7289"/>
    <w:rsid w:val="006C1398"/>
    <w:rsid w:val="006C4CE7"/>
    <w:rsid w:val="006C791E"/>
    <w:rsid w:val="006D3C68"/>
    <w:rsid w:val="006D3CE0"/>
    <w:rsid w:val="006D5DF0"/>
    <w:rsid w:val="00702ED0"/>
    <w:rsid w:val="00706DB1"/>
    <w:rsid w:val="007079CB"/>
    <w:rsid w:val="007115FF"/>
    <w:rsid w:val="00720BED"/>
    <w:rsid w:val="007268FE"/>
    <w:rsid w:val="00730AE7"/>
    <w:rsid w:val="00730D03"/>
    <w:rsid w:val="00745F5B"/>
    <w:rsid w:val="00752C96"/>
    <w:rsid w:val="00777911"/>
    <w:rsid w:val="00785EC1"/>
    <w:rsid w:val="00787B56"/>
    <w:rsid w:val="00791F91"/>
    <w:rsid w:val="00792EF2"/>
    <w:rsid w:val="0079415B"/>
    <w:rsid w:val="007A36FB"/>
    <w:rsid w:val="007A5F9B"/>
    <w:rsid w:val="007B7233"/>
    <w:rsid w:val="007C015A"/>
    <w:rsid w:val="007C224F"/>
    <w:rsid w:val="007C274B"/>
    <w:rsid w:val="007C2E11"/>
    <w:rsid w:val="007C6005"/>
    <w:rsid w:val="007D1197"/>
    <w:rsid w:val="007D13DB"/>
    <w:rsid w:val="007E1B33"/>
    <w:rsid w:val="007E71F9"/>
    <w:rsid w:val="007E72FF"/>
    <w:rsid w:val="007E7A6E"/>
    <w:rsid w:val="007F6F2D"/>
    <w:rsid w:val="007F752B"/>
    <w:rsid w:val="00800C82"/>
    <w:rsid w:val="00824FEA"/>
    <w:rsid w:val="00827EAB"/>
    <w:rsid w:val="00832052"/>
    <w:rsid w:val="00833947"/>
    <w:rsid w:val="00833982"/>
    <w:rsid w:val="00834174"/>
    <w:rsid w:val="00837FDD"/>
    <w:rsid w:val="00842449"/>
    <w:rsid w:val="00844616"/>
    <w:rsid w:val="00867936"/>
    <w:rsid w:val="00871CAD"/>
    <w:rsid w:val="0087694D"/>
    <w:rsid w:val="0088014B"/>
    <w:rsid w:val="00884EEA"/>
    <w:rsid w:val="008932A6"/>
    <w:rsid w:val="00893E86"/>
    <w:rsid w:val="00894145"/>
    <w:rsid w:val="008A3003"/>
    <w:rsid w:val="008A53D6"/>
    <w:rsid w:val="008A5FB1"/>
    <w:rsid w:val="008B03A6"/>
    <w:rsid w:val="008C1794"/>
    <w:rsid w:val="008C3E29"/>
    <w:rsid w:val="008C6948"/>
    <w:rsid w:val="008D2D68"/>
    <w:rsid w:val="008D30FB"/>
    <w:rsid w:val="008E4EB5"/>
    <w:rsid w:val="008F47A5"/>
    <w:rsid w:val="008F5BEC"/>
    <w:rsid w:val="008F7E43"/>
    <w:rsid w:val="00903A2A"/>
    <w:rsid w:val="00904982"/>
    <w:rsid w:val="0090789B"/>
    <w:rsid w:val="00914A74"/>
    <w:rsid w:val="0092095B"/>
    <w:rsid w:val="00921919"/>
    <w:rsid w:val="0092468C"/>
    <w:rsid w:val="00924994"/>
    <w:rsid w:val="009277C5"/>
    <w:rsid w:val="00942CBF"/>
    <w:rsid w:val="00946FAC"/>
    <w:rsid w:val="0094733C"/>
    <w:rsid w:val="00951793"/>
    <w:rsid w:val="00967CF4"/>
    <w:rsid w:val="009745B6"/>
    <w:rsid w:val="00975E7A"/>
    <w:rsid w:val="00976212"/>
    <w:rsid w:val="0098084E"/>
    <w:rsid w:val="00982B1C"/>
    <w:rsid w:val="0098618E"/>
    <w:rsid w:val="00986D35"/>
    <w:rsid w:val="009B1465"/>
    <w:rsid w:val="009B3366"/>
    <w:rsid w:val="009B5E31"/>
    <w:rsid w:val="009C16EA"/>
    <w:rsid w:val="009C36E8"/>
    <w:rsid w:val="009C41FB"/>
    <w:rsid w:val="009D4C77"/>
    <w:rsid w:val="009D7B35"/>
    <w:rsid w:val="009F702C"/>
    <w:rsid w:val="009F78AB"/>
    <w:rsid w:val="00A00D38"/>
    <w:rsid w:val="00A03868"/>
    <w:rsid w:val="00A11599"/>
    <w:rsid w:val="00A171A9"/>
    <w:rsid w:val="00A20241"/>
    <w:rsid w:val="00A224C4"/>
    <w:rsid w:val="00A3140A"/>
    <w:rsid w:val="00A32C82"/>
    <w:rsid w:val="00A50768"/>
    <w:rsid w:val="00A551D1"/>
    <w:rsid w:val="00A61C13"/>
    <w:rsid w:val="00A6277B"/>
    <w:rsid w:val="00A75C55"/>
    <w:rsid w:val="00A8402A"/>
    <w:rsid w:val="00A845BB"/>
    <w:rsid w:val="00A93784"/>
    <w:rsid w:val="00AA3DD0"/>
    <w:rsid w:val="00AC3EB3"/>
    <w:rsid w:val="00AC4CD0"/>
    <w:rsid w:val="00AC7F23"/>
    <w:rsid w:val="00AD2C31"/>
    <w:rsid w:val="00AD5091"/>
    <w:rsid w:val="00AE2C9E"/>
    <w:rsid w:val="00AF0B36"/>
    <w:rsid w:val="00AF2649"/>
    <w:rsid w:val="00B0044D"/>
    <w:rsid w:val="00B05584"/>
    <w:rsid w:val="00B145CE"/>
    <w:rsid w:val="00B1636E"/>
    <w:rsid w:val="00B2361E"/>
    <w:rsid w:val="00B23722"/>
    <w:rsid w:val="00B33D14"/>
    <w:rsid w:val="00B36B4B"/>
    <w:rsid w:val="00B468FC"/>
    <w:rsid w:val="00B50845"/>
    <w:rsid w:val="00B5128C"/>
    <w:rsid w:val="00B523F6"/>
    <w:rsid w:val="00B61E2A"/>
    <w:rsid w:val="00B70309"/>
    <w:rsid w:val="00B708E1"/>
    <w:rsid w:val="00B75117"/>
    <w:rsid w:val="00B957EC"/>
    <w:rsid w:val="00B97D75"/>
    <w:rsid w:val="00BC3088"/>
    <w:rsid w:val="00BC49FA"/>
    <w:rsid w:val="00BC6C91"/>
    <w:rsid w:val="00BD1003"/>
    <w:rsid w:val="00BD394F"/>
    <w:rsid w:val="00BD5A3B"/>
    <w:rsid w:val="00BE0054"/>
    <w:rsid w:val="00BE0249"/>
    <w:rsid w:val="00BE1B34"/>
    <w:rsid w:val="00BE23BF"/>
    <w:rsid w:val="00BE2E87"/>
    <w:rsid w:val="00BE4550"/>
    <w:rsid w:val="00BF33A0"/>
    <w:rsid w:val="00BF355C"/>
    <w:rsid w:val="00BF3E16"/>
    <w:rsid w:val="00BF5995"/>
    <w:rsid w:val="00C005F9"/>
    <w:rsid w:val="00C225D0"/>
    <w:rsid w:val="00C3121D"/>
    <w:rsid w:val="00C34FE1"/>
    <w:rsid w:val="00C50958"/>
    <w:rsid w:val="00C521F5"/>
    <w:rsid w:val="00C525FD"/>
    <w:rsid w:val="00C565C1"/>
    <w:rsid w:val="00C63C25"/>
    <w:rsid w:val="00C65675"/>
    <w:rsid w:val="00C656EE"/>
    <w:rsid w:val="00C7135E"/>
    <w:rsid w:val="00C74A6F"/>
    <w:rsid w:val="00C75FB7"/>
    <w:rsid w:val="00C825B0"/>
    <w:rsid w:val="00C825D9"/>
    <w:rsid w:val="00C8637A"/>
    <w:rsid w:val="00C95BA1"/>
    <w:rsid w:val="00CA683A"/>
    <w:rsid w:val="00CB09A2"/>
    <w:rsid w:val="00CC034C"/>
    <w:rsid w:val="00CC0732"/>
    <w:rsid w:val="00CC1BBB"/>
    <w:rsid w:val="00CF6D9D"/>
    <w:rsid w:val="00D05248"/>
    <w:rsid w:val="00D05644"/>
    <w:rsid w:val="00D1189B"/>
    <w:rsid w:val="00D15A89"/>
    <w:rsid w:val="00D17889"/>
    <w:rsid w:val="00D178C9"/>
    <w:rsid w:val="00D3352E"/>
    <w:rsid w:val="00D43986"/>
    <w:rsid w:val="00D43E98"/>
    <w:rsid w:val="00D450CA"/>
    <w:rsid w:val="00D50A5A"/>
    <w:rsid w:val="00D52EE9"/>
    <w:rsid w:val="00D55101"/>
    <w:rsid w:val="00D56244"/>
    <w:rsid w:val="00D64715"/>
    <w:rsid w:val="00D74E22"/>
    <w:rsid w:val="00D764D9"/>
    <w:rsid w:val="00D82FC2"/>
    <w:rsid w:val="00D87F53"/>
    <w:rsid w:val="00DA343B"/>
    <w:rsid w:val="00DA7EC3"/>
    <w:rsid w:val="00DB0E73"/>
    <w:rsid w:val="00DC0605"/>
    <w:rsid w:val="00DC275B"/>
    <w:rsid w:val="00DD777B"/>
    <w:rsid w:val="00DE6ABA"/>
    <w:rsid w:val="00DF0665"/>
    <w:rsid w:val="00DF077A"/>
    <w:rsid w:val="00DF41CC"/>
    <w:rsid w:val="00DF538D"/>
    <w:rsid w:val="00DF64DD"/>
    <w:rsid w:val="00E022A9"/>
    <w:rsid w:val="00E219C7"/>
    <w:rsid w:val="00E22D4E"/>
    <w:rsid w:val="00E25046"/>
    <w:rsid w:val="00E25E0F"/>
    <w:rsid w:val="00E32669"/>
    <w:rsid w:val="00E36972"/>
    <w:rsid w:val="00E53BF3"/>
    <w:rsid w:val="00E56094"/>
    <w:rsid w:val="00E7045F"/>
    <w:rsid w:val="00E72A16"/>
    <w:rsid w:val="00E76EA5"/>
    <w:rsid w:val="00E80173"/>
    <w:rsid w:val="00E953DF"/>
    <w:rsid w:val="00E96998"/>
    <w:rsid w:val="00E9782F"/>
    <w:rsid w:val="00EA1BB5"/>
    <w:rsid w:val="00EA595E"/>
    <w:rsid w:val="00EB0D0A"/>
    <w:rsid w:val="00EC3C2E"/>
    <w:rsid w:val="00EC5D2C"/>
    <w:rsid w:val="00ED1EE5"/>
    <w:rsid w:val="00ED5BF7"/>
    <w:rsid w:val="00ED74C6"/>
    <w:rsid w:val="00EE1253"/>
    <w:rsid w:val="00EE1657"/>
    <w:rsid w:val="00EE7BBD"/>
    <w:rsid w:val="00EF0B9D"/>
    <w:rsid w:val="00F01860"/>
    <w:rsid w:val="00F04323"/>
    <w:rsid w:val="00F135EE"/>
    <w:rsid w:val="00F15DA0"/>
    <w:rsid w:val="00F2169E"/>
    <w:rsid w:val="00F21C3E"/>
    <w:rsid w:val="00F2627C"/>
    <w:rsid w:val="00F348DE"/>
    <w:rsid w:val="00F36373"/>
    <w:rsid w:val="00F37F81"/>
    <w:rsid w:val="00F443BC"/>
    <w:rsid w:val="00F526B5"/>
    <w:rsid w:val="00F546D9"/>
    <w:rsid w:val="00F60790"/>
    <w:rsid w:val="00F6193E"/>
    <w:rsid w:val="00F71A4D"/>
    <w:rsid w:val="00F744C5"/>
    <w:rsid w:val="00F81A80"/>
    <w:rsid w:val="00F90010"/>
    <w:rsid w:val="00F95089"/>
    <w:rsid w:val="00F97849"/>
    <w:rsid w:val="00FA3726"/>
    <w:rsid w:val="00FA46FC"/>
    <w:rsid w:val="00FB238E"/>
    <w:rsid w:val="00FB3FF5"/>
    <w:rsid w:val="00FD1396"/>
    <w:rsid w:val="00FD7126"/>
    <w:rsid w:val="00FE14FA"/>
    <w:rsid w:val="00FE7F7A"/>
    <w:rsid w:val="00FF0BF4"/>
    <w:rsid w:val="00FF1539"/>
    <w:rsid w:val="00FF40E1"/>
    <w:rsid w:val="01877610"/>
    <w:rsid w:val="02902C81"/>
    <w:rsid w:val="03367F12"/>
    <w:rsid w:val="04E731CE"/>
    <w:rsid w:val="05505998"/>
    <w:rsid w:val="25E35426"/>
    <w:rsid w:val="26021938"/>
    <w:rsid w:val="2ACC2898"/>
    <w:rsid w:val="35AD3632"/>
    <w:rsid w:val="380865E9"/>
    <w:rsid w:val="3EB37981"/>
    <w:rsid w:val="4EFD443D"/>
    <w:rsid w:val="501478E6"/>
    <w:rsid w:val="53D50E4B"/>
    <w:rsid w:val="5F783843"/>
    <w:rsid w:val="61044220"/>
    <w:rsid w:val="64AA71BC"/>
    <w:rsid w:val="67BE5318"/>
    <w:rsid w:val="6B071E2A"/>
    <w:rsid w:val="702F0BB3"/>
    <w:rsid w:val="713A078B"/>
    <w:rsid w:val="7A4D51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194CFEF-89E7-471A-8B56-A9BF936F16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pPr>
      <w:widowControl w:val="0"/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table" w:styleId="TableGrid">
    <w:name w:val="Table Grid"/>
    <w:basedOn w:val="TableNormal"/>
    <w:uiPriority w:val="59"/>
    <w:qFormat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basedOn w:val="DefaultParagraphFont"/>
    <w:link w:val="Header"/>
    <w:uiPriority w:val="99"/>
    <w:qFormat/>
  </w:style>
  <w:style w:type="character" w:customStyle="1" w:styleId="FooterChar">
    <w:name w:val="Footer Char"/>
    <w:basedOn w:val="DefaultParagraphFont"/>
    <w:link w:val="Footer"/>
    <w:uiPriority w:val="99"/>
    <w:qFormat/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</w:style>
  <w:style w:type="paragraph" w:customStyle="1" w:styleId="Default">
    <w:name w:val="Default"/>
    <w:qFormat/>
    <w:pPr>
      <w:autoSpaceDE w:val="0"/>
      <w:autoSpaceDN w:val="0"/>
      <w:adjustRightInd w:val="0"/>
      <w:spacing w:after="0" w:line="240" w:lineRule="auto"/>
    </w:pPr>
    <w:rPr>
      <w:rFonts w:eastAsiaTheme="minorHAnsi"/>
      <w:color w:val="000000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qFormat/>
    <w:rPr>
      <w:rFonts w:ascii="Times New Roman" w:eastAsia="Times New Roman" w:hAnsi="Times New Roman" w:cs="Times New Roman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hAnsi="Tahoma" w:cs="Tahoma"/>
      <w:sz w:val="16"/>
      <w:szCs w:val="16"/>
    </w:rPr>
  </w:style>
  <w:style w:type="character" w:customStyle="1" w:styleId="Vnbnnidung2">
    <w:name w:val="Văn bản nội dung (2)"/>
    <w:basedOn w:val="DefaultParagraphFont"/>
    <w:qFormat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u w:val="none"/>
      <w:lang w:val="en-US" w:eastAsia="en-US" w:bidi="en-US"/>
    </w:rPr>
  </w:style>
  <w:style w:type="paragraph" w:styleId="NoSpacing">
    <w:name w:val="No Spacing"/>
    <w:uiPriority w:val="1"/>
    <w:qFormat/>
    <w:pPr>
      <w:spacing w:after="0" w:line="240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Vnbnnidung20">
    <w:name w:val="Văn bản nội dung (2)_"/>
    <w:qFormat/>
    <w:rPr>
      <w:rFonts w:eastAsia="Times New Roman"/>
      <w:shd w:val="clear" w:color="auto" w:fill="FFFFFF"/>
    </w:rPr>
  </w:style>
  <w:style w:type="character" w:customStyle="1" w:styleId="Vnbnnidung3">
    <w:name w:val="Văn bản nội dung (3)_"/>
    <w:link w:val="Vnbnnidung30"/>
    <w:qFormat/>
    <w:rPr>
      <w:rFonts w:eastAsia="Times New Roman"/>
      <w:i/>
      <w:iCs/>
      <w:shd w:val="clear" w:color="auto" w:fill="FFFFFF"/>
    </w:rPr>
  </w:style>
  <w:style w:type="paragraph" w:customStyle="1" w:styleId="Vnbnnidung30">
    <w:name w:val="Văn bản nội dung (3)"/>
    <w:basedOn w:val="Normal"/>
    <w:link w:val="Vnbnnidung3"/>
    <w:qFormat/>
    <w:pPr>
      <w:widowControl w:val="0"/>
      <w:shd w:val="clear" w:color="auto" w:fill="FFFFFF"/>
      <w:spacing w:after="720" w:line="254" w:lineRule="exact"/>
    </w:pPr>
    <w:rPr>
      <w:rFonts w:eastAsia="Times New Roman"/>
      <w:i/>
      <w:iCs/>
    </w:rPr>
  </w:style>
  <w:style w:type="character" w:customStyle="1" w:styleId="Vnbnnidung3Khnginnghing">
    <w:name w:val="Văn bản nội dung (3) + Không in nghiêng"/>
    <w:qFormat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Bodytext2">
    <w:name w:val="Body text (2)"/>
    <w:basedOn w:val="DefaultParagraphFont"/>
    <w:rsid w:val="00DF0665"/>
    <w:rPr>
      <w:rFonts w:ascii="Times New Roman" w:eastAsia="Times New Roman" w:hAnsi="Times New Roman" w:cs="Times New Roman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Bodytext2Italic">
    <w:name w:val="Body text (2) + Italic"/>
    <w:basedOn w:val="DefaultParagraphFont"/>
    <w:rsid w:val="00DF0665"/>
    <w:rPr>
      <w:rFonts w:ascii="Times New Roman" w:eastAsia="Times New Roman" w:hAnsi="Times New Roman" w:cs="Times New Roman"/>
      <w:i/>
      <w:iCs/>
      <w:color w:val="000000"/>
      <w:spacing w:val="3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Bodytext2TrebuchetMS">
    <w:name w:val="Body text (2) + Trebuchet MS"/>
    <w:basedOn w:val="DefaultParagraphFont"/>
    <w:rsid w:val="00DF0665"/>
    <w:rPr>
      <w:rFonts w:ascii="Trebuchet MS" w:eastAsia="Trebuchet MS" w:hAnsi="Trebuchet MS" w:cs="Trebuchet MS"/>
      <w:b/>
      <w:bCs/>
      <w:color w:val="000000"/>
      <w:spacing w:val="0"/>
      <w:w w:val="100"/>
      <w:position w:val="0"/>
      <w:sz w:val="15"/>
      <w:szCs w:val="15"/>
      <w:u w:val="none"/>
      <w:lang w:val="vi-VN" w:eastAsia="vi-VN" w:bidi="vi-VN"/>
    </w:rPr>
  </w:style>
  <w:style w:type="paragraph" w:styleId="NormalWeb">
    <w:name w:val="Normal (Web)"/>
    <w:basedOn w:val="Normal"/>
    <w:uiPriority w:val="99"/>
    <w:qFormat/>
    <w:rsid w:val="00AC4C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AC4CD0"/>
    <w:rPr>
      <w:i/>
      <w:iCs/>
    </w:rPr>
  </w:style>
  <w:style w:type="paragraph" w:styleId="Caption">
    <w:name w:val="caption"/>
    <w:basedOn w:val="Normal"/>
    <w:next w:val="Normal"/>
    <w:uiPriority w:val="35"/>
    <w:unhideWhenUsed/>
    <w:qFormat/>
    <w:rsid w:val="00683221"/>
    <w:pPr>
      <w:spacing w:line="240" w:lineRule="auto"/>
    </w:pPr>
    <w:rPr>
      <w:i/>
      <w:iCs/>
      <w:color w:val="1F497D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76" Type="http://schemas.openxmlformats.org/officeDocument/2006/relationships/image" Target="media/image30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6.bin"/><Relationship Id="rId9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image" Target="media/image38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5" Type="http://schemas.openxmlformats.org/officeDocument/2006/relationships/settings" Target="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3.wmf"/><Relationship Id="rId90" Type="http://schemas.openxmlformats.org/officeDocument/2006/relationships/image" Target="media/image37.wmf"/><Relationship Id="rId95" Type="http://schemas.openxmlformats.org/officeDocument/2006/relationships/header" Target="head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93" Type="http://schemas.openxmlformats.org/officeDocument/2006/relationships/image" Target="media/image39.png"/><Relationship Id="rId98" Type="http://schemas.openxmlformats.org/officeDocument/2006/relationships/theme" Target="theme/theme1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7.bin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image" Target="media/image29.wmf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image" Target="media/image40.jpeg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4060D2F-3BB8-444B-AFD4-3C11E1993E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4</Pages>
  <Words>542</Words>
  <Characters>309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36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2</cp:revision>
  <cp:lastPrinted>2018-08-18T11:44:00Z</cp:lastPrinted>
  <dcterms:created xsi:type="dcterms:W3CDTF">2020-04-06T02:49:00Z</dcterms:created>
  <dcterms:modified xsi:type="dcterms:W3CDTF">2020-04-06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232</vt:lpwstr>
  </property>
</Properties>
</file>